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BADA20" w14:textId="1CEED1F5" w:rsidR="00631489" w:rsidRPr="00010BD2" w:rsidRDefault="00010BD2" w:rsidP="00010BD2">
      <w:pPr>
        <w:jc w:val="center"/>
        <w:rPr>
          <w:b/>
          <w:sz w:val="28"/>
        </w:rPr>
      </w:pPr>
      <w:r w:rsidRPr="00010BD2">
        <w:rPr>
          <w:b/>
          <w:sz w:val="28"/>
        </w:rPr>
        <w:t>Machine Learning</w:t>
      </w:r>
    </w:p>
    <w:p w14:paraId="70678F9A" w14:textId="2A7CF673" w:rsidR="009A10C8" w:rsidRDefault="009A10C8">
      <w:pPr>
        <w:rPr>
          <w:b/>
          <w:sz w:val="22"/>
        </w:rPr>
      </w:pPr>
      <w:r>
        <w:rPr>
          <w:b/>
          <w:sz w:val="22"/>
        </w:rPr>
        <w:t xml:space="preserve">1. </w:t>
      </w:r>
      <w:r>
        <w:rPr>
          <w:rFonts w:hint="eastAsia"/>
          <w:b/>
          <w:sz w:val="22"/>
        </w:rPr>
        <w:t>如何理解判别式模型和生成式模型？</w:t>
      </w:r>
    </w:p>
    <w:p w14:paraId="3E26C785" w14:textId="206F14BB" w:rsidR="005A2C75" w:rsidRDefault="005A2C75" w:rsidP="005A2C75">
      <w:pPr>
        <w:pStyle w:val="ListParagraph"/>
        <w:numPr>
          <w:ilvl w:val="0"/>
          <w:numId w:val="1"/>
        </w:numPr>
        <w:rPr>
          <w:rFonts w:hint="eastAsia"/>
        </w:rPr>
      </w:pPr>
      <w:r w:rsidRPr="00D94007">
        <w:t>判别方法：由数据直接学习决策函数</w:t>
      </w:r>
      <m:oMath>
        <m:r>
          <w:rPr>
            <w:rFonts w:ascii="Cambria Math" w:hAnsi="Cambria Math"/>
          </w:rPr>
          <m:t>Y=f(x)</m:t>
        </m:r>
      </m:oMath>
      <w:r w:rsidRPr="00D94007">
        <w:t>，或者由条件分布概率</w:t>
      </w:r>
      <m:oMath>
        <m:r>
          <w:rPr>
            <w:rFonts w:ascii="Cambria Math" w:hAnsi="Cambria Math"/>
          </w:rPr>
          <m:t>P(Y|X)</m:t>
        </m:r>
      </m:oMath>
      <w:r w:rsidRPr="00D94007">
        <w:t>作为预测模型，即判别模型。常见的判别模型有：K近邻、SVM、决策树、感知机、线性判别分析（LDA）、线性回归、传统的神经网络、逻辑斯蒂回归、boosting、条件随机场</w:t>
      </w:r>
      <w:r>
        <w:rPr>
          <w:rFonts w:hint="eastAsia"/>
        </w:rPr>
        <w:t>。</w:t>
      </w:r>
    </w:p>
    <w:p w14:paraId="59011194" w14:textId="0012C93C" w:rsidR="005A2C75" w:rsidRPr="005A2C75" w:rsidRDefault="0094724B" w:rsidP="005A2C75">
      <w:pPr>
        <w:pStyle w:val="ListParagraph"/>
        <w:numPr>
          <w:ilvl w:val="0"/>
          <w:numId w:val="1"/>
        </w:numPr>
      </w:pPr>
      <w:r w:rsidRPr="00D94007">
        <w:t>生成方法：由数据学习联合概率密度分布函数</w:t>
      </w:r>
      <m:oMath>
        <m:r>
          <w:rPr>
            <w:rFonts w:ascii="Cambria Math" w:hAnsi="Cambria Math"/>
          </w:rPr>
          <m:t>P(</m:t>
        </m:r>
        <m:r>
          <w:rPr>
            <w:rFonts w:ascii="Cambria Math" w:hAnsi="Cambria Math"/>
          </w:rPr>
          <m:t>X,</m:t>
        </m:r>
        <m:r>
          <w:rPr>
            <w:rFonts w:ascii="Cambria Math" w:hAnsi="Cambria Math"/>
          </w:rPr>
          <m:t>Y)</m:t>
        </m:r>
      </m:oMath>
      <w:r w:rsidRPr="00D94007">
        <w:t>,然后求出条件概率分布</w:t>
      </w:r>
      <m:oMath>
        <m:r>
          <w:rPr>
            <w:rFonts w:ascii="Cambria Math" w:hAnsi="Cambria Math"/>
          </w:rPr>
          <m:t>P(Y|X)</m:t>
        </m:r>
      </m:oMath>
      <w:r w:rsidRPr="00D94007">
        <w:t>作为预测的模型，即生成模型。 由生成模型可以得到判别模型，但由判别模型得不到生成模型。常见的生成模型有</w:t>
      </w:r>
      <w:r>
        <w:rPr>
          <w:rFonts w:hint="eastAsia"/>
        </w:rPr>
        <w:t>：</w:t>
      </w:r>
      <w:r w:rsidRPr="00D94007">
        <w:t>朴素贝叶斯、隐马尔可夫模型、高斯</w:t>
      </w:r>
      <w:r w:rsidRPr="00D94007">
        <w:rPr>
          <w:rFonts w:hint="eastAsia"/>
        </w:rPr>
        <w:t>混合模型、文档主题生成模型（</w:t>
      </w:r>
      <w:r w:rsidRPr="00D94007">
        <w:t>LDA）、限制玻尔兹曼机</w:t>
      </w:r>
      <w:r>
        <w:rPr>
          <w:rFonts w:hint="eastAsia"/>
        </w:rPr>
        <w:t>.</w:t>
      </w:r>
    </w:p>
    <w:p w14:paraId="0C0C77E3" w14:textId="77777777" w:rsidR="005A2C75" w:rsidRDefault="005A2C75">
      <w:pPr>
        <w:rPr>
          <w:rFonts w:hint="eastAsia"/>
          <w:b/>
          <w:sz w:val="22"/>
        </w:rPr>
      </w:pPr>
    </w:p>
    <w:p w14:paraId="556EA8A2" w14:textId="7BE902CD" w:rsidR="00762F00" w:rsidRDefault="00762F00">
      <w:pPr>
        <w:rPr>
          <w:rFonts w:hint="eastAsia"/>
          <w:b/>
          <w:sz w:val="22"/>
        </w:rPr>
      </w:pPr>
      <w:r>
        <w:rPr>
          <w:b/>
          <w:sz w:val="22"/>
        </w:rPr>
        <w:t xml:space="preserve">2. </w:t>
      </w:r>
      <w:r>
        <w:rPr>
          <w:rFonts w:hint="eastAsia"/>
          <w:b/>
          <w:sz w:val="22"/>
        </w:rPr>
        <w:t>有监督学习和无监督学习分别是什么？</w:t>
      </w:r>
    </w:p>
    <w:p w14:paraId="033F39BD" w14:textId="6CAE37F4" w:rsidR="008D2636" w:rsidRDefault="008D2636" w:rsidP="008D2636">
      <w:pPr>
        <w:pStyle w:val="ListParagraph"/>
        <w:numPr>
          <w:ilvl w:val="0"/>
          <w:numId w:val="2"/>
        </w:numPr>
      </w:pPr>
      <w:r w:rsidRPr="008D2636">
        <w:t>监督学习的训练集要求包括输入输出，也可以说是特征和目标。训练集中的目标是由人标注的。</w:t>
      </w:r>
    </w:p>
    <w:p w14:paraId="21BB7FD0" w14:textId="223880B4" w:rsidR="009B34A3" w:rsidRDefault="008D2636" w:rsidP="008D2636">
      <w:pPr>
        <w:pStyle w:val="ListParagraph"/>
        <w:numPr>
          <w:ilvl w:val="0"/>
          <w:numId w:val="2"/>
        </w:numPr>
      </w:pPr>
      <w:r>
        <w:rPr>
          <w:rFonts w:hint="eastAsia"/>
        </w:rPr>
        <w:t>输入数据没有被标记，也没有确定的结果，样本数据类别未知，需要根据样本间的相似性对样本集进行分类。</w:t>
      </w:r>
    </w:p>
    <w:p w14:paraId="4DE62932" w14:textId="77777777" w:rsidR="00A56E4D" w:rsidRPr="009B34A3" w:rsidRDefault="00A56E4D" w:rsidP="00A56E4D">
      <w:pPr>
        <w:rPr>
          <w:rFonts w:hint="eastAsia"/>
        </w:rPr>
      </w:pPr>
    </w:p>
    <w:p w14:paraId="377DBAFC" w14:textId="76895248" w:rsidR="00FA6D70" w:rsidRDefault="00FA6D70">
      <w:pPr>
        <w:rPr>
          <w:b/>
          <w:sz w:val="22"/>
        </w:rPr>
      </w:pPr>
      <w:r>
        <w:rPr>
          <w:b/>
          <w:sz w:val="22"/>
        </w:rPr>
        <w:t xml:space="preserve">3. </w:t>
      </w:r>
      <w:r>
        <w:rPr>
          <w:rFonts w:hint="eastAsia"/>
          <w:b/>
          <w:sz w:val="22"/>
        </w:rPr>
        <w:t>归一化是什么？有什么作用？常见的归一化方法有哪些？哪些机器学习模型需要进行归一化？</w:t>
      </w:r>
    </w:p>
    <w:p w14:paraId="31BD4DD8" w14:textId="77777777" w:rsidR="00EC79C5" w:rsidRDefault="00EC79C5" w:rsidP="00EC79C5">
      <w:r>
        <w:rPr>
          <w:rFonts w:hint="eastAsia"/>
        </w:rPr>
        <w:t>归一化：对不同特征维度的伸缩变换的目的是使各个特征维度对目标函数的影响权重是一致的，即使得那些扁平分布的数据伸缩变换成类圆形。这也就改变了原始数据的一个分布。</w:t>
      </w:r>
    </w:p>
    <w:p w14:paraId="4660301C" w14:textId="77777777" w:rsidR="00EC79C5" w:rsidRDefault="00EC79C5" w:rsidP="00EC79C5">
      <w:r>
        <w:rPr>
          <w:rFonts w:hint="eastAsia"/>
        </w:rPr>
        <w:t>好处：</w:t>
      </w:r>
    </w:p>
    <w:p w14:paraId="7FEBE6F8" w14:textId="2F2C7AAD" w:rsidR="00EC79C5" w:rsidRDefault="00EC79C5" w:rsidP="00EC79C5"/>
    <w:p w14:paraId="0D4E46CC" w14:textId="175356B2" w:rsidR="004A2531" w:rsidRDefault="00EC79C5" w:rsidP="00EC79C5">
      <w:pPr>
        <w:pStyle w:val="ListParagraph"/>
        <w:numPr>
          <w:ilvl w:val="0"/>
          <w:numId w:val="3"/>
        </w:numPr>
      </w:pPr>
      <w:r>
        <w:rPr>
          <w:rFonts w:hint="eastAsia"/>
        </w:rPr>
        <w:t>归一化：对不同特征维度的伸缩变换的目的是使各个特征维度对目标函数的影响权重是一致的，即使得那些扁平分布的数据伸缩变换成类圆形。这也就改变了原始数据的一个分布</w:t>
      </w:r>
      <w:r>
        <w:rPr>
          <w:rFonts w:hint="eastAsia"/>
        </w:rPr>
        <w:t>。</w:t>
      </w:r>
    </w:p>
    <w:p w14:paraId="51E313E0" w14:textId="72AB7775" w:rsidR="00C33354" w:rsidRDefault="00C33354" w:rsidP="00EC79C5">
      <w:pPr>
        <w:pStyle w:val="ListParagraph"/>
        <w:numPr>
          <w:ilvl w:val="0"/>
          <w:numId w:val="3"/>
        </w:numPr>
      </w:pPr>
      <w:r>
        <w:rPr>
          <w:rFonts w:hint="eastAsia"/>
        </w:rPr>
        <w:t>作用：</w:t>
      </w:r>
    </w:p>
    <w:p w14:paraId="586B1CBB" w14:textId="1BDAECA2" w:rsidR="009C08C1" w:rsidRDefault="009C08C1" w:rsidP="009C08C1">
      <w:pPr>
        <w:pStyle w:val="ListParagraph"/>
        <w:numPr>
          <w:ilvl w:val="0"/>
          <w:numId w:val="4"/>
        </w:numPr>
      </w:pPr>
      <w:r>
        <w:t>提高迭代求解的收敛速度</w:t>
      </w:r>
      <w:r>
        <w:rPr>
          <w:rFonts w:hint="eastAsia"/>
        </w:rPr>
        <w:t>；</w:t>
      </w:r>
    </w:p>
    <w:p w14:paraId="14825DD3" w14:textId="77777777" w:rsidR="00FC0B17" w:rsidRDefault="009C08C1" w:rsidP="00932BED">
      <w:pPr>
        <w:pStyle w:val="ListParagraph"/>
        <w:numPr>
          <w:ilvl w:val="0"/>
          <w:numId w:val="4"/>
        </w:numPr>
      </w:pPr>
      <w:r>
        <w:t>提高迭代求解的精度</w:t>
      </w:r>
      <w:r>
        <w:rPr>
          <w:rFonts w:hint="eastAsia"/>
        </w:rPr>
        <w:t>；</w:t>
      </w:r>
    </w:p>
    <w:p w14:paraId="2AC01C09" w14:textId="4A0B1648" w:rsidR="009C08C1" w:rsidRDefault="009C08C1" w:rsidP="00932BED">
      <w:pPr>
        <w:pStyle w:val="ListParagraph"/>
        <w:numPr>
          <w:ilvl w:val="0"/>
          <w:numId w:val="4"/>
        </w:numPr>
        <w:rPr>
          <w:rFonts w:hint="eastAsia"/>
        </w:rPr>
      </w:pPr>
      <w:r w:rsidRPr="001F1F84">
        <w:t>深度学习中数据归一化可以防止模型梯度爆炸。</w:t>
      </w:r>
    </w:p>
    <w:p w14:paraId="14520CC2" w14:textId="2AA316BE" w:rsidR="009C08C1" w:rsidRDefault="0060523E" w:rsidP="00EC79C5">
      <w:pPr>
        <w:pStyle w:val="ListParagraph"/>
        <w:numPr>
          <w:ilvl w:val="0"/>
          <w:numId w:val="3"/>
        </w:numPr>
      </w:pPr>
      <w:r>
        <w:rPr>
          <w:rFonts w:hint="eastAsia"/>
        </w:rPr>
        <w:t>常见的归一化方法：</w:t>
      </w:r>
    </w:p>
    <w:p w14:paraId="506A4126" w14:textId="567F99F6" w:rsidR="005C1908" w:rsidRDefault="005C1908" w:rsidP="005C1908">
      <w:pPr>
        <w:pStyle w:val="ListParagraph"/>
        <w:numPr>
          <w:ilvl w:val="0"/>
          <w:numId w:val="5"/>
        </w:numPr>
      </w:pPr>
      <w:r w:rsidRPr="00EF4B6D">
        <w:t>min-max标准化</w:t>
      </w:r>
      <w:r>
        <w:rPr>
          <w:rFonts w:hint="eastAsia"/>
        </w:rPr>
        <w:t>：</w:t>
      </w:r>
      <w:r>
        <w:t xml:space="preserve">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x-min</m:t>
            </m:r>
          </m:num>
          <m:den>
            <m:r>
              <w:rPr>
                <w:rFonts w:ascii="Cambria Math" w:hAnsi="Cambria Math"/>
              </w:rPr>
              <m:t>max-min</m:t>
            </m:r>
          </m:den>
        </m:f>
      </m:oMath>
    </w:p>
    <w:p w14:paraId="236A7298" w14:textId="1F531368" w:rsidR="005C1908" w:rsidRDefault="005C1908" w:rsidP="00FB2691">
      <w:pPr>
        <w:pStyle w:val="ListParagraph"/>
        <w:numPr>
          <w:ilvl w:val="0"/>
          <w:numId w:val="5"/>
        </w:numPr>
        <w:rPr>
          <w:rFonts w:hint="eastAsia"/>
        </w:rPr>
      </w:pPr>
      <w:r w:rsidRPr="00A9156A">
        <w:t>z-score 标准化</w:t>
      </w:r>
      <w:r>
        <w:rPr>
          <w:rFonts w:hint="eastAsia"/>
        </w:rPr>
        <w:t>：</w:t>
      </w:r>
      <w:r>
        <w:t xml:space="preserve">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x-</m:t>
            </m:r>
            <m:r>
              <w:rPr>
                <w:rFonts w:ascii="Cambria Math" w:hAnsi="Cambria Math"/>
              </w:rPr>
              <m:t>μ</m:t>
            </m:r>
          </m:num>
          <m:den>
            <m:r>
              <w:rPr>
                <w:rFonts w:ascii="Cambria Math" w:hAnsi="Cambria Math"/>
              </w:rPr>
              <m:t>σ</m:t>
            </m:r>
          </m:den>
        </m:f>
      </m:oMath>
    </w:p>
    <w:p w14:paraId="71FD747A" w14:textId="0A54664D" w:rsidR="005C1908" w:rsidRPr="004A2531" w:rsidRDefault="00FB2691" w:rsidP="00EC79C5">
      <w:pPr>
        <w:pStyle w:val="ListParagraph"/>
        <w:numPr>
          <w:ilvl w:val="0"/>
          <w:numId w:val="3"/>
        </w:numPr>
      </w:pPr>
      <w:r>
        <w:t>概率模型不需要归一化，因为它们不关心变量的值，而是关心变量的分布和变量之间的条件概率，如决策树、</w:t>
      </w:r>
      <w:r>
        <w:rPr>
          <w:rFonts w:hint="eastAsia"/>
        </w:rPr>
        <w:t>随机森林</w:t>
      </w:r>
      <w:r>
        <w:t>。而像AdaBoost、SVM、LR、KNN、K-Means之类的最优化问题就需要归一化。</w:t>
      </w:r>
    </w:p>
    <w:p w14:paraId="0EFECB14" w14:textId="77777777" w:rsidR="004A2531" w:rsidRDefault="004A2531"/>
    <w:p w14:paraId="351ACAA0" w14:textId="5BA6BA71" w:rsidR="00992068" w:rsidRPr="00D4020F" w:rsidRDefault="00A718F5" w:rsidP="00992068">
      <w:pPr>
        <w:rPr>
          <w:b/>
          <w:sz w:val="22"/>
        </w:rPr>
      </w:pPr>
      <w:r>
        <w:rPr>
          <w:b/>
          <w:sz w:val="22"/>
        </w:rPr>
        <w:t>4</w:t>
      </w:r>
      <w:r w:rsidR="00992068" w:rsidRPr="00D4020F">
        <w:rPr>
          <w:rFonts w:hint="eastAsia"/>
          <w:b/>
          <w:sz w:val="22"/>
        </w:rPr>
        <w:t>.</w:t>
      </w:r>
      <w:r w:rsidR="00992068" w:rsidRPr="00D4020F">
        <w:rPr>
          <w:b/>
          <w:sz w:val="22"/>
        </w:rPr>
        <w:t xml:space="preserve"> </w:t>
      </w:r>
      <w:r w:rsidR="00992068" w:rsidRPr="00D4020F">
        <w:rPr>
          <w:rFonts w:hint="eastAsia"/>
          <w:b/>
          <w:sz w:val="22"/>
        </w:rPr>
        <w:t>线性分类器与非线性分类器的区别以及优劣。</w:t>
      </w:r>
    </w:p>
    <w:p w14:paraId="5FDC2A6C" w14:textId="77777777" w:rsidR="00992068" w:rsidRDefault="00992068" w:rsidP="00864572">
      <w:pPr>
        <w:pStyle w:val="ListParagraph"/>
        <w:numPr>
          <w:ilvl w:val="0"/>
          <w:numId w:val="9"/>
        </w:numPr>
      </w:pPr>
      <w:r>
        <w:rPr>
          <w:rFonts w:hint="eastAsia"/>
        </w:rPr>
        <w:t>区别：</w:t>
      </w:r>
      <w:r>
        <w:t>如果模型是参数的线性函数，并且存在线性分类面，那么就是线性分类器，否则不是。</w:t>
      </w:r>
    </w:p>
    <w:p w14:paraId="0889E6C0" w14:textId="14257879" w:rsidR="00864572" w:rsidRDefault="00864572" w:rsidP="00864572">
      <w:pPr>
        <w:pStyle w:val="ListParagraph"/>
        <w:numPr>
          <w:ilvl w:val="0"/>
          <w:numId w:val="9"/>
        </w:numPr>
      </w:pPr>
      <w:r>
        <w:t>常见的线性分类器有：LR</w:t>
      </w:r>
      <w:r>
        <w:rPr>
          <w:rFonts w:hint="eastAsia"/>
        </w:rPr>
        <w:t>，</w:t>
      </w:r>
      <w:r>
        <w:t>贝叶斯分类，单层感知机</w:t>
      </w:r>
      <w:r>
        <w:rPr>
          <w:rFonts w:hint="eastAsia"/>
        </w:rPr>
        <w:t>，</w:t>
      </w:r>
      <w:r>
        <w:t>线性回归</w:t>
      </w:r>
      <w:r>
        <w:rPr>
          <w:rFonts w:hint="eastAsia"/>
        </w:rPr>
        <w:t>。</w:t>
      </w:r>
    </w:p>
    <w:p w14:paraId="2C4AE51A" w14:textId="1837C83D" w:rsidR="00FE2C5D" w:rsidRDefault="00FE2C5D" w:rsidP="00FE2C5D">
      <w:pPr>
        <w:pStyle w:val="ListParagraph"/>
        <w:rPr>
          <w:rFonts w:hint="eastAsia"/>
        </w:rPr>
      </w:pPr>
      <w:r>
        <w:lastRenderedPageBreak/>
        <w:t>常见的非线性分类器：决策树</w:t>
      </w:r>
      <w:r>
        <w:rPr>
          <w:rFonts w:hint="eastAsia"/>
        </w:rPr>
        <w:t>，</w:t>
      </w:r>
      <w:r>
        <w:t>RF</w:t>
      </w:r>
      <w:r>
        <w:rPr>
          <w:rFonts w:hint="eastAsia"/>
        </w:rPr>
        <w:t>，</w:t>
      </w:r>
      <w:r>
        <w:t>GBDT</w:t>
      </w:r>
      <w:r>
        <w:rPr>
          <w:rFonts w:hint="eastAsia"/>
        </w:rPr>
        <w:t>，</w:t>
      </w:r>
      <w:r>
        <w:t>多层感知机</w:t>
      </w:r>
      <w:r>
        <w:rPr>
          <w:rFonts w:hint="eastAsia"/>
        </w:rPr>
        <w:t>。</w:t>
      </w:r>
    </w:p>
    <w:p w14:paraId="1AFEED49" w14:textId="111132A6" w:rsidR="00FE2C5D" w:rsidRDefault="00FE2C5D" w:rsidP="00FE2C5D">
      <w:pPr>
        <w:pStyle w:val="ListParagraph"/>
        <w:rPr>
          <w:rFonts w:hint="eastAsia"/>
        </w:rPr>
      </w:pPr>
      <w:r>
        <w:t>SVM两种都有</w:t>
      </w:r>
      <w:r>
        <w:rPr>
          <w:rFonts w:hint="eastAsia"/>
        </w:rPr>
        <w:t>（</w:t>
      </w:r>
      <w:r>
        <w:t>看线性核还是高斯核</w:t>
      </w:r>
      <w:r>
        <w:rPr>
          <w:rFonts w:hint="eastAsia"/>
        </w:rPr>
        <w:t>）</w:t>
      </w:r>
      <w:r w:rsidR="006F1231">
        <w:rPr>
          <w:rFonts w:hint="eastAsia"/>
        </w:rPr>
        <w:t>。</w:t>
      </w:r>
    </w:p>
    <w:p w14:paraId="62712FAC" w14:textId="1A271610" w:rsidR="00992068" w:rsidRDefault="007A5FF8" w:rsidP="00DF217C">
      <w:pPr>
        <w:pStyle w:val="ListParagraph"/>
        <w:numPr>
          <w:ilvl w:val="0"/>
          <w:numId w:val="9"/>
        </w:numPr>
      </w:pPr>
      <w:r>
        <w:rPr>
          <w:rFonts w:hint="eastAsia"/>
        </w:rPr>
        <w:t>优劣势：</w:t>
      </w:r>
      <w:r>
        <w:t>线性分类器速度快、编程方便，但是可能拟合效果不会很好</w:t>
      </w:r>
      <w:r>
        <w:rPr>
          <w:rFonts w:hint="eastAsia"/>
        </w:rPr>
        <w:t>；</w:t>
      </w:r>
      <w:r>
        <w:t>非线性分类器编程复杂，但是效果拟合能力强</w:t>
      </w:r>
      <w:r w:rsidR="000A25BE">
        <w:rPr>
          <w:rFonts w:hint="eastAsia"/>
        </w:rPr>
        <w:t>。</w:t>
      </w:r>
    </w:p>
    <w:p w14:paraId="157E9B5C" w14:textId="77777777" w:rsidR="00992068" w:rsidRDefault="00992068"/>
    <w:p w14:paraId="636329C9" w14:textId="5B8043E8" w:rsidR="007D130F" w:rsidRDefault="009D1533" w:rsidP="007D130F">
      <w:pPr>
        <w:rPr>
          <w:b/>
          <w:sz w:val="22"/>
        </w:rPr>
      </w:pPr>
      <w:r>
        <w:rPr>
          <w:b/>
          <w:sz w:val="22"/>
        </w:rPr>
        <w:t>5</w:t>
      </w:r>
      <w:r w:rsidR="007D130F" w:rsidRPr="00AA661C">
        <w:rPr>
          <w:rFonts w:hint="eastAsia"/>
          <w:b/>
          <w:sz w:val="22"/>
        </w:rPr>
        <w:t>.</w:t>
      </w:r>
      <w:r w:rsidR="007D130F" w:rsidRPr="00AA661C">
        <w:rPr>
          <w:b/>
          <w:sz w:val="22"/>
        </w:rPr>
        <w:t xml:space="preserve"> </w:t>
      </w:r>
      <w:r w:rsidR="007D130F" w:rsidRPr="00AA661C">
        <w:rPr>
          <w:rFonts w:hint="eastAsia"/>
          <w:b/>
          <w:sz w:val="22"/>
        </w:rPr>
        <w:t>数据预处理的方法有哪些？</w:t>
      </w:r>
    </w:p>
    <w:p w14:paraId="3A3216E3" w14:textId="6E41DA74" w:rsidR="005343C3" w:rsidRDefault="005343C3" w:rsidP="005343C3">
      <w:pPr>
        <w:pStyle w:val="ListParagraph"/>
        <w:numPr>
          <w:ilvl w:val="0"/>
          <w:numId w:val="6"/>
        </w:numPr>
      </w:pPr>
      <w:r>
        <w:t>缺失值</w:t>
      </w:r>
      <w:r w:rsidR="00986F67">
        <w:rPr>
          <w:rFonts w:hint="eastAsia"/>
        </w:rPr>
        <w:t>：</w:t>
      </w:r>
      <w:r>
        <w:t>填充缺失值</w:t>
      </w:r>
      <w:r w:rsidR="00986F67">
        <w:rPr>
          <w:rFonts w:hint="eastAsia"/>
        </w:rPr>
        <w:t>（</w:t>
      </w:r>
      <w:r>
        <w:t>离散</w:t>
      </w:r>
      <w:r>
        <w:rPr>
          <w:rFonts w:hint="eastAsia"/>
        </w:rPr>
        <w:t>，</w:t>
      </w:r>
      <w:r>
        <w:t>None</w:t>
      </w:r>
      <w:r>
        <w:rPr>
          <w:rFonts w:hint="eastAsia"/>
        </w:rPr>
        <w:t>；</w:t>
      </w:r>
      <w:r>
        <w:t>连续</w:t>
      </w:r>
      <w:r>
        <w:rPr>
          <w:rFonts w:hint="eastAsia"/>
        </w:rPr>
        <w:t>，</w:t>
      </w:r>
      <w:r>
        <w:t>均值</w:t>
      </w:r>
      <w:r w:rsidR="00986F67">
        <w:rPr>
          <w:rFonts w:hint="eastAsia"/>
        </w:rPr>
        <w:t>），</w:t>
      </w:r>
      <w:r>
        <w:t>缺失值太多，则直接去除该列</w:t>
      </w:r>
      <w:r>
        <w:rPr>
          <w:rFonts w:hint="eastAsia"/>
        </w:rPr>
        <w:t>。</w:t>
      </w:r>
    </w:p>
    <w:p w14:paraId="01D13A1A" w14:textId="034D5E4E" w:rsidR="00CF3817" w:rsidRDefault="00CF3817" w:rsidP="005343C3">
      <w:pPr>
        <w:pStyle w:val="ListParagraph"/>
        <w:numPr>
          <w:ilvl w:val="0"/>
          <w:numId w:val="6"/>
        </w:numPr>
      </w:pPr>
      <w:r>
        <w:t>连续值：离散化</w:t>
      </w:r>
      <w:r>
        <w:rPr>
          <w:rFonts w:hint="eastAsia"/>
        </w:rPr>
        <w:t>，</w:t>
      </w:r>
      <w:r>
        <w:t>有的模型（如决策树）需要离散值</w:t>
      </w:r>
      <w:r>
        <w:rPr>
          <w:rFonts w:hint="eastAsia"/>
        </w:rPr>
        <w:t>。</w:t>
      </w:r>
    </w:p>
    <w:p w14:paraId="0C3BCE8B" w14:textId="1132AC3D" w:rsidR="00C31B78" w:rsidRDefault="00C31B78" w:rsidP="005343C3">
      <w:pPr>
        <w:pStyle w:val="ListParagraph"/>
        <w:numPr>
          <w:ilvl w:val="0"/>
          <w:numId w:val="6"/>
        </w:numPr>
      </w:pPr>
      <w:r>
        <w:t>对定量特征二值化</w:t>
      </w:r>
      <w:r w:rsidR="003E1020">
        <w:rPr>
          <w:rFonts w:hint="eastAsia"/>
        </w:rPr>
        <w:t>：</w:t>
      </w:r>
      <w:r>
        <w:t>核心在于设定一个阈值，大于阈值的赋值为1，小于等于阈值的赋值为0</w:t>
      </w:r>
      <w:r>
        <w:rPr>
          <w:rFonts w:hint="eastAsia"/>
        </w:rPr>
        <w:t>。</w:t>
      </w:r>
    </w:p>
    <w:p w14:paraId="52055DBB" w14:textId="3064FDD1" w:rsidR="00147283" w:rsidRDefault="00472AA6" w:rsidP="009626C1">
      <w:pPr>
        <w:pStyle w:val="ListParagraph"/>
        <w:numPr>
          <w:ilvl w:val="0"/>
          <w:numId w:val="6"/>
        </w:numPr>
      </w:pPr>
      <w:r>
        <w:rPr>
          <w:rFonts w:hint="eastAsia"/>
        </w:rPr>
        <w:t>删除共线性变量：</w:t>
      </w:r>
      <w:r>
        <w:t>皮尔逊相关系数，去除高度相关的列</w:t>
      </w:r>
      <w:r w:rsidR="009626C1">
        <w:rPr>
          <w:rFonts w:hint="eastAsia"/>
        </w:rPr>
        <w:t>。</w:t>
      </w:r>
    </w:p>
    <w:p w14:paraId="2D6A0328" w14:textId="77777777" w:rsidR="009626C1" w:rsidRPr="00147283" w:rsidRDefault="009626C1" w:rsidP="009626C1">
      <w:pPr>
        <w:rPr>
          <w:rFonts w:hint="eastAsia"/>
        </w:rPr>
      </w:pPr>
    </w:p>
    <w:p w14:paraId="11A4DC88" w14:textId="35DED16D" w:rsidR="002E4AFC" w:rsidRPr="00331747" w:rsidRDefault="00442608" w:rsidP="002E4AFC">
      <w:pPr>
        <w:rPr>
          <w:b/>
          <w:sz w:val="22"/>
        </w:rPr>
      </w:pPr>
      <w:r>
        <w:rPr>
          <w:b/>
          <w:sz w:val="22"/>
        </w:rPr>
        <w:t>6</w:t>
      </w:r>
      <w:r w:rsidR="002E4AFC" w:rsidRPr="00331747">
        <w:rPr>
          <w:rFonts w:hint="eastAsia"/>
          <w:b/>
          <w:sz w:val="22"/>
        </w:rPr>
        <w:t>.</w:t>
      </w:r>
      <w:r w:rsidR="002E4AFC" w:rsidRPr="00331747">
        <w:rPr>
          <w:b/>
          <w:sz w:val="22"/>
        </w:rPr>
        <w:t xml:space="preserve"> </w:t>
      </w:r>
      <w:r w:rsidR="002E4AFC" w:rsidRPr="00331747">
        <w:rPr>
          <w:rFonts w:hint="eastAsia"/>
          <w:b/>
          <w:sz w:val="22"/>
        </w:rPr>
        <w:t>数据不平衡问题</w:t>
      </w:r>
      <w:r w:rsidR="002E4AFC">
        <w:rPr>
          <w:rFonts w:hint="eastAsia"/>
          <w:b/>
          <w:sz w:val="22"/>
        </w:rPr>
        <w:t>是什么？如何解决？</w:t>
      </w:r>
    </w:p>
    <w:p w14:paraId="7CAD05C0" w14:textId="4659C494" w:rsidR="002E4AFC" w:rsidRDefault="00E66765" w:rsidP="002E4AFC">
      <w:r>
        <w:rPr>
          <w:rFonts w:hint="eastAsia"/>
        </w:rPr>
        <w:t>数据不平衡是指</w:t>
      </w:r>
      <w:r w:rsidRPr="00E66765">
        <w:t>数据集中，每个类别下的样本数目相差很大</w:t>
      </w:r>
      <w:r w:rsidR="002E4AFC">
        <w:rPr>
          <w:rFonts w:hint="eastAsia"/>
        </w:rPr>
        <w:t>。解决方法如下：</w:t>
      </w:r>
    </w:p>
    <w:p w14:paraId="6944152A" w14:textId="5DE6729A" w:rsidR="005D2D6D" w:rsidRDefault="005D2D6D" w:rsidP="005D2D6D">
      <w:pPr>
        <w:pStyle w:val="ListParagraph"/>
        <w:numPr>
          <w:ilvl w:val="0"/>
          <w:numId w:val="7"/>
        </w:numPr>
        <w:rPr>
          <w:rFonts w:hint="eastAsia"/>
        </w:rPr>
      </w:pPr>
      <w:r>
        <w:rPr>
          <w:rFonts w:hint="eastAsia"/>
        </w:rPr>
        <w:t>进行特殊的加权，如在</w:t>
      </w:r>
      <w:r>
        <w:t>AdaBoost中或者SVM中</w:t>
      </w:r>
      <w:r>
        <w:rPr>
          <w:rFonts w:hint="eastAsia"/>
        </w:rPr>
        <w:t>。</w:t>
      </w:r>
    </w:p>
    <w:p w14:paraId="600C9614" w14:textId="2F38BCC5" w:rsidR="005D2D6D" w:rsidRDefault="005D2D6D" w:rsidP="005D2D6D">
      <w:pPr>
        <w:pStyle w:val="ListParagraph"/>
        <w:numPr>
          <w:ilvl w:val="0"/>
          <w:numId w:val="7"/>
        </w:numPr>
      </w:pPr>
      <w:r>
        <w:rPr>
          <w:rFonts w:hint="eastAsia"/>
        </w:rPr>
        <w:t>采用对不平衡数据集不敏感的算法</w:t>
      </w:r>
      <w:r>
        <w:rPr>
          <w:rFonts w:hint="eastAsia"/>
        </w:rPr>
        <w:t>。</w:t>
      </w:r>
    </w:p>
    <w:p w14:paraId="08BD6F4E" w14:textId="3F04AEE7" w:rsidR="00EF478F" w:rsidRDefault="00EF478F" w:rsidP="005D2D6D">
      <w:pPr>
        <w:pStyle w:val="ListParagraph"/>
        <w:numPr>
          <w:ilvl w:val="0"/>
          <w:numId w:val="7"/>
        </w:numPr>
      </w:pPr>
      <w:r>
        <w:rPr>
          <w:rFonts w:hint="eastAsia"/>
        </w:rPr>
        <w:t>改变评价标准：用</w:t>
      </w:r>
      <w:r>
        <w:t>AUC/ROC来进行评价</w:t>
      </w:r>
      <w:r w:rsidR="00FD1585">
        <w:rPr>
          <w:rFonts w:hint="eastAsia"/>
        </w:rPr>
        <w:t>。</w:t>
      </w:r>
    </w:p>
    <w:p w14:paraId="2378D34E" w14:textId="31B6B28E" w:rsidR="00EF478F" w:rsidRDefault="00EF478F" w:rsidP="005D2D6D">
      <w:pPr>
        <w:pStyle w:val="ListParagraph"/>
        <w:numPr>
          <w:ilvl w:val="0"/>
          <w:numId w:val="7"/>
        </w:numPr>
      </w:pPr>
      <w:r>
        <w:rPr>
          <w:rFonts w:hint="eastAsia"/>
        </w:rPr>
        <w:t>采用</w:t>
      </w:r>
      <w:r>
        <w:t>Bagging/Boosting/ensemble等方法</w:t>
      </w:r>
      <w:r w:rsidR="00FD1585">
        <w:rPr>
          <w:rFonts w:hint="eastAsia"/>
        </w:rPr>
        <w:t>。</w:t>
      </w:r>
    </w:p>
    <w:p w14:paraId="4B1FC887" w14:textId="48ECB4DF" w:rsidR="00EF478F" w:rsidRDefault="00EF478F" w:rsidP="005D2D6D">
      <w:pPr>
        <w:pStyle w:val="ListParagraph"/>
        <w:numPr>
          <w:ilvl w:val="0"/>
          <w:numId w:val="7"/>
        </w:numPr>
      </w:pPr>
      <w:r>
        <w:rPr>
          <w:rFonts w:hint="eastAsia"/>
        </w:rPr>
        <w:t>采样，对小样本加噪声采样，对大样本进行下采样</w:t>
      </w:r>
      <w:r w:rsidR="00FD1585">
        <w:rPr>
          <w:rFonts w:hint="eastAsia"/>
        </w:rPr>
        <w:t>。</w:t>
      </w:r>
    </w:p>
    <w:p w14:paraId="12BE3E2D" w14:textId="3BE3AD32" w:rsidR="002E4AFC" w:rsidRPr="00EF478F" w:rsidRDefault="00EF478F" w:rsidP="00BD75F9">
      <w:pPr>
        <w:pStyle w:val="ListParagraph"/>
        <w:numPr>
          <w:ilvl w:val="0"/>
          <w:numId w:val="7"/>
        </w:numPr>
        <w:rPr>
          <w:b/>
          <w:sz w:val="22"/>
        </w:rPr>
      </w:pPr>
      <w:r>
        <w:rPr>
          <w:rFonts w:hint="eastAsia"/>
        </w:rPr>
        <w:t>考虑数据的先验分布</w:t>
      </w:r>
      <w:r w:rsidR="00FD1585">
        <w:rPr>
          <w:rFonts w:hint="eastAsia"/>
        </w:rPr>
        <w:t>。</w:t>
      </w:r>
    </w:p>
    <w:p w14:paraId="15E407AF" w14:textId="77777777" w:rsidR="00EF478F" w:rsidRDefault="00EF478F" w:rsidP="00EF478F">
      <w:pPr>
        <w:rPr>
          <w:b/>
          <w:sz w:val="22"/>
        </w:rPr>
      </w:pPr>
    </w:p>
    <w:p w14:paraId="298D5E0E" w14:textId="186E5AF8" w:rsidR="00245B4C" w:rsidRDefault="00245B4C" w:rsidP="00EF478F">
      <w:pPr>
        <w:rPr>
          <w:b/>
          <w:sz w:val="22"/>
        </w:rPr>
      </w:pPr>
      <w:r>
        <w:rPr>
          <w:b/>
          <w:sz w:val="22"/>
        </w:rPr>
        <w:t xml:space="preserve">7. </w:t>
      </w:r>
      <w:r>
        <w:rPr>
          <w:rFonts w:hint="eastAsia"/>
          <w:b/>
          <w:sz w:val="22"/>
        </w:rPr>
        <w:t>多重共线性是什么？如何减小多重共线性对模型效果的影响？</w:t>
      </w:r>
    </w:p>
    <w:p w14:paraId="415DD035" w14:textId="77777777" w:rsidR="00E9236A" w:rsidRDefault="00E9236A" w:rsidP="00EF478F">
      <w:pPr>
        <w:rPr>
          <w:sz w:val="22"/>
        </w:rPr>
      </w:pPr>
    </w:p>
    <w:p w14:paraId="6EAC7B38" w14:textId="77777777" w:rsidR="00C5560E" w:rsidRDefault="00C5560E" w:rsidP="00DB6929"/>
    <w:p w14:paraId="39B18F46" w14:textId="62994498" w:rsidR="0002415A" w:rsidRDefault="00684737" w:rsidP="0002415A">
      <w:pPr>
        <w:rPr>
          <w:b/>
          <w:sz w:val="22"/>
        </w:rPr>
      </w:pPr>
      <w:r>
        <w:rPr>
          <w:b/>
          <w:sz w:val="22"/>
        </w:rPr>
        <w:t>8</w:t>
      </w:r>
      <w:r w:rsidR="0002415A" w:rsidRPr="006125F8">
        <w:rPr>
          <w:rFonts w:hint="eastAsia"/>
          <w:b/>
          <w:sz w:val="22"/>
        </w:rPr>
        <w:t>.</w:t>
      </w:r>
      <w:r w:rsidR="0002415A" w:rsidRPr="006125F8">
        <w:rPr>
          <w:b/>
          <w:sz w:val="22"/>
        </w:rPr>
        <w:t xml:space="preserve"> </w:t>
      </w:r>
      <w:r w:rsidR="0002415A" w:rsidRPr="006125F8">
        <w:rPr>
          <w:rFonts w:hint="eastAsia"/>
          <w:b/>
          <w:sz w:val="22"/>
        </w:rPr>
        <w:t>欠拟合和过拟合的原因分别有哪些？如何避免？</w:t>
      </w:r>
      <w:r w:rsidR="0002415A" w:rsidRPr="006125F8">
        <w:rPr>
          <w:b/>
          <w:sz w:val="22"/>
        </w:rPr>
        <w:t xml:space="preserve"> </w:t>
      </w:r>
    </w:p>
    <w:p w14:paraId="356AAC8D" w14:textId="1FC48BA8" w:rsidR="00C72DD6" w:rsidRPr="00567CFD" w:rsidRDefault="00C72DD6" w:rsidP="00C72DD6">
      <w:pPr>
        <w:pStyle w:val="ListParagraph"/>
        <w:numPr>
          <w:ilvl w:val="0"/>
          <w:numId w:val="8"/>
        </w:numPr>
        <w:rPr>
          <w:b/>
          <w:sz w:val="22"/>
        </w:rPr>
      </w:pPr>
      <w:r>
        <w:rPr>
          <w:rFonts w:hint="eastAsia"/>
        </w:rPr>
        <w:t>欠拟合的原因：模型复杂度过低，不能很好的拟合所有的数据，训练误差大</w:t>
      </w:r>
      <w:r>
        <w:rPr>
          <w:rFonts w:hint="eastAsia"/>
        </w:rPr>
        <w:t>。</w:t>
      </w:r>
    </w:p>
    <w:p w14:paraId="5358C23F" w14:textId="2559F860" w:rsidR="00567CFD" w:rsidRPr="00035F31" w:rsidRDefault="00567CFD" w:rsidP="00567CFD">
      <w:pPr>
        <w:pStyle w:val="ListParagraph"/>
        <w:rPr>
          <w:rFonts w:hint="eastAsia"/>
          <w:b/>
          <w:sz w:val="22"/>
        </w:rPr>
      </w:pPr>
      <w:r>
        <w:rPr>
          <w:rFonts w:hint="eastAsia"/>
        </w:rPr>
        <w:t>避免欠拟合：增加模型复杂度，如采用高阶模型（预测）或者引入更多特征（分类）等</w:t>
      </w:r>
      <w:r>
        <w:rPr>
          <w:rFonts w:hint="eastAsia"/>
        </w:rPr>
        <w:t>。</w:t>
      </w:r>
    </w:p>
    <w:p w14:paraId="167B4C0B" w14:textId="77777777" w:rsidR="006B0443" w:rsidRPr="006B0443" w:rsidRDefault="00035F31" w:rsidP="00C72DD6">
      <w:pPr>
        <w:pStyle w:val="ListParagraph"/>
        <w:numPr>
          <w:ilvl w:val="0"/>
          <w:numId w:val="8"/>
        </w:numPr>
        <w:rPr>
          <w:b/>
          <w:sz w:val="22"/>
        </w:rPr>
      </w:pPr>
      <w:r>
        <w:rPr>
          <w:rFonts w:hint="eastAsia"/>
        </w:rPr>
        <w:t>过拟合的原因：模型复杂度过高，训练数据过少，训练误差小，测试误差大</w:t>
      </w:r>
      <w:r>
        <w:rPr>
          <w:rFonts w:hint="eastAsia"/>
        </w:rPr>
        <w:t>。</w:t>
      </w:r>
    </w:p>
    <w:p w14:paraId="32773104" w14:textId="73BAC603" w:rsidR="00035F31" w:rsidRPr="00C72DD6" w:rsidRDefault="006B0443" w:rsidP="006B0443">
      <w:pPr>
        <w:pStyle w:val="ListParagraph"/>
        <w:rPr>
          <w:b/>
          <w:sz w:val="22"/>
        </w:rPr>
      </w:pPr>
      <w:r>
        <w:rPr>
          <w:rFonts w:hint="eastAsia"/>
        </w:rPr>
        <w:t>避免过拟合：降低模型复杂度，如加上正则惩罚项，如</w:t>
      </w:r>
      <w:r>
        <w:t>L1，L2，增加训练数据等</w:t>
      </w:r>
      <w:r>
        <w:rPr>
          <w:rFonts w:hint="eastAsia"/>
        </w:rPr>
        <w:t>。</w:t>
      </w:r>
    </w:p>
    <w:p w14:paraId="04C3E985" w14:textId="77777777" w:rsidR="0002415A" w:rsidRPr="00E9236A" w:rsidRDefault="0002415A" w:rsidP="0002415A">
      <w:pPr>
        <w:rPr>
          <w:rFonts w:hint="eastAsia"/>
          <w:sz w:val="22"/>
        </w:rPr>
      </w:pPr>
    </w:p>
    <w:p w14:paraId="07F92821" w14:textId="01ADB370" w:rsidR="00820102" w:rsidRPr="001B1346" w:rsidRDefault="00D92997">
      <w:pPr>
        <w:rPr>
          <w:b/>
          <w:sz w:val="22"/>
        </w:rPr>
      </w:pPr>
      <w:r>
        <w:rPr>
          <w:b/>
          <w:sz w:val="22"/>
        </w:rPr>
        <w:t>9</w:t>
      </w:r>
      <w:r w:rsidR="00025A3C" w:rsidRPr="001B1346">
        <w:rPr>
          <w:b/>
          <w:sz w:val="22"/>
        </w:rPr>
        <w:t>.</w:t>
      </w:r>
      <w:r w:rsidR="00820102" w:rsidRPr="001B1346">
        <w:rPr>
          <w:b/>
          <w:sz w:val="22"/>
        </w:rPr>
        <w:t xml:space="preserve"> </w:t>
      </w:r>
      <w:r w:rsidR="00820102" w:rsidRPr="001B1346">
        <w:rPr>
          <w:rFonts w:hint="eastAsia"/>
          <w:b/>
          <w:sz w:val="22"/>
        </w:rPr>
        <w:t>机器学习中防止过拟合的方法有哪些？</w:t>
      </w:r>
    </w:p>
    <w:p w14:paraId="53EEF847" w14:textId="2E035BD6" w:rsidR="00381C11" w:rsidRDefault="00381C11" w:rsidP="00381C11">
      <w:r>
        <w:rPr>
          <w:rFonts w:hint="eastAsia"/>
        </w:rPr>
        <w:t>过拟合的原因是算法的学习能力过强</w:t>
      </w:r>
      <w:r w:rsidR="00B45623">
        <w:rPr>
          <w:rFonts w:hint="eastAsia"/>
        </w:rPr>
        <w:t>，</w:t>
      </w:r>
      <w:r>
        <w:rPr>
          <w:rFonts w:hint="eastAsia"/>
        </w:rPr>
        <w:t>一些假设条件（如样本独立同分布）可能是不成立的；训练样本过少不能对整个空间进行分布估计。</w:t>
      </w:r>
    </w:p>
    <w:p w14:paraId="1B24D006" w14:textId="77777777" w:rsidR="005E724F" w:rsidRDefault="00381C11" w:rsidP="00381C11">
      <w:r>
        <w:rPr>
          <w:rFonts w:hint="eastAsia"/>
        </w:rPr>
        <w:t>处理方法有：</w:t>
      </w:r>
    </w:p>
    <w:p w14:paraId="23ADE7E6" w14:textId="0A633411" w:rsidR="005E724F" w:rsidRDefault="00D30888" w:rsidP="00381C11">
      <w:r>
        <w:rPr>
          <w:rFonts w:hint="eastAsia"/>
        </w:rPr>
        <w:t>①</w:t>
      </w:r>
      <w:r w:rsidR="00381C11">
        <w:rPr>
          <w:rFonts w:hint="eastAsia"/>
        </w:rPr>
        <w:t>早停止：如在训练中多次迭代后发现模型性能没有显著提高就停止训练；</w:t>
      </w:r>
    </w:p>
    <w:p w14:paraId="40CC8759" w14:textId="7802D5AD" w:rsidR="005E724F" w:rsidRDefault="00D30888" w:rsidP="00381C11">
      <w:r>
        <w:rPr>
          <w:rFonts w:hint="eastAsia"/>
        </w:rPr>
        <w:t>②</w:t>
      </w:r>
      <w:r w:rsidR="00381C11">
        <w:rPr>
          <w:rFonts w:hint="eastAsia"/>
        </w:rPr>
        <w:t>数据集扩增：原有数据增加、原有数据加随机噪声、重采样；</w:t>
      </w:r>
    </w:p>
    <w:p w14:paraId="6EC1669F" w14:textId="4F506CE2" w:rsidR="005E724F" w:rsidRDefault="00D30888" w:rsidP="00381C11">
      <w:r>
        <w:rPr>
          <w:rFonts w:hint="eastAsia"/>
        </w:rPr>
        <w:t>③</w:t>
      </w:r>
      <w:r w:rsidR="00381C11">
        <w:rPr>
          <w:rFonts w:hint="eastAsia"/>
        </w:rPr>
        <w:t>正则化；</w:t>
      </w:r>
    </w:p>
    <w:p w14:paraId="44AFF92D" w14:textId="2495C284" w:rsidR="005E724F" w:rsidRDefault="00D30888" w:rsidP="00381C11">
      <w:r>
        <w:rPr>
          <w:rFonts w:hint="eastAsia"/>
        </w:rPr>
        <w:t>④</w:t>
      </w:r>
      <w:r w:rsidR="00381C11">
        <w:rPr>
          <w:rFonts w:hint="eastAsia"/>
        </w:rPr>
        <w:t>交叉验证；</w:t>
      </w:r>
    </w:p>
    <w:p w14:paraId="3C05523F" w14:textId="1E6E39C4" w:rsidR="00C92574" w:rsidRDefault="00901F97" w:rsidP="00901F97">
      <w:r>
        <w:rPr>
          <w:rFonts w:hint="eastAsia"/>
        </w:rPr>
        <w:t>⑤</w:t>
      </w:r>
      <w:r w:rsidR="00381C11">
        <w:rPr>
          <w:rFonts w:hint="eastAsia"/>
        </w:rPr>
        <w:t>特征选择</w:t>
      </w:r>
      <w:r w:rsidR="00381C11">
        <w:t>/特征降维</w:t>
      </w:r>
      <w:r w:rsidR="005E724F">
        <w:rPr>
          <w:rFonts w:hint="eastAsia"/>
        </w:rPr>
        <w:t>。</w:t>
      </w:r>
    </w:p>
    <w:p w14:paraId="3B2D3EED" w14:textId="77777777" w:rsidR="00381C11" w:rsidRDefault="00381C11" w:rsidP="00E65A34"/>
    <w:p w14:paraId="7574E431" w14:textId="5200715C" w:rsidR="00E65A34" w:rsidRPr="00611C6D" w:rsidRDefault="00E65A34" w:rsidP="00E65A34">
      <w:pPr>
        <w:rPr>
          <w:b/>
          <w:sz w:val="22"/>
        </w:rPr>
      </w:pPr>
      <w:r>
        <w:rPr>
          <w:rFonts w:hint="eastAsia"/>
          <w:b/>
          <w:sz w:val="22"/>
        </w:rPr>
        <w:t>1</w:t>
      </w:r>
      <w:r w:rsidR="004B1206">
        <w:rPr>
          <w:b/>
          <w:sz w:val="22"/>
        </w:rPr>
        <w:t>0</w:t>
      </w:r>
      <w:r w:rsidRPr="00611C6D">
        <w:rPr>
          <w:rFonts w:hint="eastAsia"/>
          <w:b/>
          <w:sz w:val="22"/>
        </w:rPr>
        <w:t>.</w:t>
      </w:r>
      <w:r w:rsidRPr="00611C6D">
        <w:rPr>
          <w:b/>
          <w:sz w:val="22"/>
        </w:rPr>
        <w:t xml:space="preserve"> </w:t>
      </w:r>
      <w:r w:rsidRPr="00611C6D">
        <w:rPr>
          <w:rFonts w:hint="eastAsia"/>
          <w:b/>
          <w:sz w:val="22"/>
        </w:rPr>
        <w:t>正则化为什么能防止过拟合？</w:t>
      </w:r>
    </w:p>
    <w:p w14:paraId="2063293C" w14:textId="77777777" w:rsidR="00E65A34" w:rsidRDefault="00E65A34" w:rsidP="00E65A34">
      <w:r>
        <w:rPr>
          <w:rFonts w:hint="eastAsia"/>
        </w:rPr>
        <w:t>过拟合表现在训练数据上的误差非常小，而在测试数据上误差反而增大。其原因一般是模型过于复杂，过分得去拟合数据的噪声</w:t>
      </w:r>
      <w:r>
        <w:t>. 正则化则是对模型参数添加先验，使得模型复杂度较</w:t>
      </w:r>
      <w:r>
        <w:lastRenderedPageBreak/>
        <w:t>小，对于噪声的输入扰动相对较小。</w:t>
      </w:r>
    </w:p>
    <w:p w14:paraId="173198F9" w14:textId="77777777" w:rsidR="00E65A34" w:rsidRDefault="00E65A34" w:rsidP="00E65A34">
      <w:r>
        <w:rPr>
          <w:rFonts w:hint="eastAsia"/>
        </w:rPr>
        <w:t>正则化时，相当于是给模型参数</w:t>
      </w:r>
      <w:r>
        <w:t>w 添加了一个协方差为1/lambda 的零均值高斯分布先验。 对于lambda =0，也就是不添加正则化约束，则相当于参数的高斯先验分布有着无穷大的协方差，那么这个先验约束则会非常弱，模型为了拟合所有的训练数据，w可以变得任意大不稳定。lambda越大，表明先验的高斯协方差越小，模型约稳定， 相对的variance(方差)也越小。</w:t>
      </w:r>
    </w:p>
    <w:p w14:paraId="0B5AB1DA" w14:textId="65699DF3" w:rsidR="005F7DC5" w:rsidRDefault="005F7DC5" w:rsidP="00C87478"/>
    <w:p w14:paraId="0EF7E61C" w14:textId="14E4F455" w:rsidR="008E0ED6" w:rsidRPr="003D3088" w:rsidRDefault="00BC0D6E" w:rsidP="008E0ED6">
      <w:pPr>
        <w:rPr>
          <w:b/>
          <w:sz w:val="22"/>
        </w:rPr>
      </w:pPr>
      <w:r>
        <w:rPr>
          <w:b/>
          <w:sz w:val="22"/>
        </w:rPr>
        <w:t>11</w:t>
      </w:r>
      <w:r w:rsidR="008E0ED6" w:rsidRPr="003D3088">
        <w:rPr>
          <w:b/>
          <w:sz w:val="22"/>
        </w:rPr>
        <w:t>. L1和L2的</w:t>
      </w:r>
      <w:r w:rsidR="00C65C35">
        <w:rPr>
          <w:rFonts w:hint="eastAsia"/>
          <w:b/>
          <w:sz w:val="22"/>
        </w:rPr>
        <w:t>异同点</w:t>
      </w:r>
      <w:r w:rsidR="00DC3156" w:rsidRPr="003D3088">
        <w:rPr>
          <w:rFonts w:hint="eastAsia"/>
          <w:b/>
          <w:sz w:val="22"/>
        </w:rPr>
        <w:t>在哪里？</w:t>
      </w:r>
    </w:p>
    <w:p w14:paraId="3597B396" w14:textId="49A1F6B8" w:rsidR="008E0ED6" w:rsidRDefault="008E0ED6" w:rsidP="008E5C25">
      <w:r>
        <w:t>L1范数</w:t>
      </w:r>
      <w:r w:rsidR="00A53A56">
        <w:rPr>
          <w:rFonts w:hint="eastAsia"/>
        </w:rPr>
        <w:t>：</w:t>
      </w:r>
      <w:r>
        <w:t xml:space="preserve">指向量中各个元素绝对值之和，也有个美称叫“稀疏规则算子” </w:t>
      </w:r>
      <w:r w:rsidR="00524187">
        <w:rPr>
          <w:rFonts w:hint="eastAsia"/>
        </w:rPr>
        <w:t>。</w:t>
      </w:r>
    </w:p>
    <w:p w14:paraId="518B2EAE" w14:textId="54D6A43D" w:rsidR="00A53A56" w:rsidRDefault="008E0ED6" w:rsidP="008E0ED6">
      <w:r>
        <w:t>L2范数</w:t>
      </w:r>
      <w:r w:rsidR="007F4B5B">
        <w:rPr>
          <w:rFonts w:hint="eastAsia"/>
        </w:rPr>
        <w:t>：</w:t>
      </w:r>
      <w:r>
        <w:t>为x向量各个元素平方和的1/2次方，L2范数又称Euclidean范数或Frobenius范数</w:t>
      </w:r>
      <w:r w:rsidR="00A53A56">
        <w:rPr>
          <w:rFonts w:hint="eastAsia"/>
        </w:rPr>
        <w:t>。</w:t>
      </w:r>
    </w:p>
    <w:p w14:paraId="4172BDC9" w14:textId="71AAB9A7" w:rsidR="00320D25" w:rsidRDefault="00320D25" w:rsidP="00320D25">
      <w:r>
        <w:rPr>
          <w:rFonts w:hint="eastAsia"/>
        </w:rPr>
        <w:t>相同点：都用于避免过拟合。</w:t>
      </w:r>
    </w:p>
    <w:p w14:paraId="69F406B4" w14:textId="3CE7A5F4" w:rsidR="00BA0270" w:rsidRDefault="00320D25" w:rsidP="008E0ED6">
      <w:r>
        <w:rPr>
          <w:rFonts w:hint="eastAsia"/>
        </w:rPr>
        <w:t>不同点：</w:t>
      </w:r>
      <w:r>
        <w:t>L1可以让一部分特征的系数缩小到0，从而间接实现特征选择。所以L1适用于特征之间有关联的情况。L2让所有特征的系数都缩小，但是不会减为0，它会使优化求解稳定快速。所以L2适用于特征之间没有关联的情况</w:t>
      </w:r>
      <w:r>
        <w:rPr>
          <w:rFonts w:hint="eastAsia"/>
        </w:rPr>
        <w:t>。</w:t>
      </w:r>
      <w:r w:rsidR="008E0ED6">
        <w:t>L1范数可以使权值稀疏，方便特征提取。L2范数可以防止过拟合，提升模型的泛化能力</w:t>
      </w:r>
      <w:r w:rsidR="00752D52">
        <w:rPr>
          <w:rFonts w:hint="eastAsia"/>
        </w:rPr>
        <w:t>。</w:t>
      </w:r>
    </w:p>
    <w:p w14:paraId="78507AF6" w14:textId="77777777" w:rsidR="00511CBB" w:rsidRPr="0012183A" w:rsidRDefault="00511CBB" w:rsidP="008E0ED6"/>
    <w:p w14:paraId="0EFF729D" w14:textId="657EF056" w:rsidR="002E345B" w:rsidRPr="00F13932" w:rsidRDefault="00156C42" w:rsidP="008E0ED6">
      <w:pPr>
        <w:rPr>
          <w:b/>
          <w:sz w:val="22"/>
        </w:rPr>
      </w:pPr>
      <w:r>
        <w:rPr>
          <w:b/>
          <w:sz w:val="22"/>
        </w:rPr>
        <w:t>12</w:t>
      </w:r>
      <w:r w:rsidR="00701113" w:rsidRPr="00F13932">
        <w:rPr>
          <w:b/>
          <w:sz w:val="22"/>
        </w:rPr>
        <w:t>. L1和L2正则先验分别服从什么分布</w:t>
      </w:r>
    </w:p>
    <w:p w14:paraId="365D9472" w14:textId="1EF1E254" w:rsidR="00701113" w:rsidRDefault="00701113" w:rsidP="00F13932">
      <w:r w:rsidRPr="00701113">
        <w:t>L1是拉普拉斯分布，L2是高斯分布。</w:t>
      </w:r>
    </w:p>
    <w:p w14:paraId="2CDD7D77" w14:textId="77777777" w:rsidR="004E4780" w:rsidRDefault="004E4780" w:rsidP="003D0D6C"/>
    <w:p w14:paraId="3E45D008" w14:textId="6F5A8274" w:rsidR="009946DA" w:rsidRPr="00BE278E" w:rsidRDefault="009946DA" w:rsidP="009946DA">
      <w:pPr>
        <w:rPr>
          <w:b/>
          <w:sz w:val="22"/>
        </w:rPr>
      </w:pPr>
      <w:r>
        <w:rPr>
          <w:rFonts w:hint="eastAsia"/>
          <w:b/>
          <w:sz w:val="22"/>
        </w:rPr>
        <w:t>1</w:t>
      </w:r>
      <w:r w:rsidR="00280EBC">
        <w:rPr>
          <w:b/>
          <w:sz w:val="22"/>
        </w:rPr>
        <w:t>3</w:t>
      </w:r>
      <w:r w:rsidRPr="00BE278E">
        <w:rPr>
          <w:rFonts w:hint="eastAsia"/>
          <w:b/>
          <w:sz w:val="22"/>
        </w:rPr>
        <w:t>.</w:t>
      </w:r>
      <w:r>
        <w:rPr>
          <w:b/>
          <w:sz w:val="22"/>
        </w:rPr>
        <w:t xml:space="preserve"> </w:t>
      </w:r>
      <w:r w:rsidRPr="00BE278E">
        <w:rPr>
          <w:b/>
          <w:sz w:val="22"/>
        </w:rPr>
        <w:t>L1为什么可以保证稀疏？</w:t>
      </w:r>
    </w:p>
    <w:p w14:paraId="174A8CF0" w14:textId="77777777" w:rsidR="009946DA" w:rsidRDefault="009946DA" w:rsidP="009946DA">
      <w:r w:rsidRPr="004E4780">
        <w:rPr>
          <w:rFonts w:hint="eastAsia"/>
        </w:rPr>
        <w:t>假设原先损失函数是</w:t>
      </w:r>
      <w:r w:rsidRPr="004E4780">
        <w:t>C0，那么在L2和L1正则条件下对参数求导分别是：</w:t>
      </w:r>
    </w:p>
    <w:p w14:paraId="220D9859" w14:textId="77777777" w:rsidR="009946DA" w:rsidRDefault="009946DA" w:rsidP="009946DA">
      <w:r w:rsidRPr="004E4780">
        <w:rPr>
          <w:noProof/>
        </w:rPr>
        <w:drawing>
          <wp:inline distT="0" distB="0" distL="0" distR="0" wp14:anchorId="121D9CDA" wp14:editId="15171072">
            <wp:extent cx="5274310" cy="16554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655445"/>
                    </a:xfrm>
                    <a:prstGeom prst="rect">
                      <a:avLst/>
                    </a:prstGeom>
                  </pic:spPr>
                </pic:pic>
              </a:graphicData>
            </a:graphic>
          </wp:inline>
        </w:drawing>
      </w:r>
    </w:p>
    <w:p w14:paraId="7E9A5AE8" w14:textId="77777777" w:rsidR="009946DA" w:rsidRDefault="009946DA" w:rsidP="009946DA">
      <w:r>
        <w:rPr>
          <w:rFonts w:hint="eastAsia"/>
        </w:rPr>
        <w:t>可以想象用梯度下降的方法，当w小于1的时候，L</w:t>
      </w:r>
      <w:r>
        <w:t>2</w:t>
      </w:r>
      <w:r>
        <w:rPr>
          <w:rFonts w:hint="eastAsia"/>
        </w:rPr>
        <w:t>正则项的惩罚效果越来越小，L</w:t>
      </w:r>
      <w:r>
        <w:t>1</w:t>
      </w:r>
      <w:r>
        <w:rPr>
          <w:rFonts w:hint="eastAsia"/>
        </w:rPr>
        <w:t>正则项惩罚效果依然很大，L</w:t>
      </w:r>
      <w:r>
        <w:t>1</w:t>
      </w:r>
      <w:r>
        <w:rPr>
          <w:rFonts w:hint="eastAsia"/>
        </w:rPr>
        <w:t>可以惩罚到0，而L</w:t>
      </w:r>
      <w:r>
        <w:t>2</w:t>
      </w:r>
      <w:r>
        <w:rPr>
          <w:rFonts w:hint="eastAsia"/>
        </w:rPr>
        <w:t>很难。</w:t>
      </w:r>
    </w:p>
    <w:p w14:paraId="30DEA734" w14:textId="66FADB36" w:rsidR="009946DA" w:rsidRDefault="009946DA" w:rsidP="009946DA">
      <w:pPr>
        <w:rPr>
          <w:rFonts w:hint="eastAsia"/>
        </w:rPr>
      </w:pPr>
      <w:r>
        <w:rPr>
          <w:rFonts w:hint="eastAsia"/>
        </w:rPr>
        <w:t>假设有两个完全一样的特征，使用L</w:t>
      </w:r>
      <w:r>
        <w:t>2</w:t>
      </w:r>
      <w:r>
        <w:rPr>
          <w:rFonts w:hint="eastAsia"/>
        </w:rPr>
        <w:t>正则项的话，两个特征权重相等的时候惩罚最小，所以L</w:t>
      </w:r>
      <w:r>
        <w:t>2</w:t>
      </w:r>
      <w:r>
        <w:rPr>
          <w:rFonts w:hint="eastAsia"/>
        </w:rPr>
        <w:t>具有权重平均分配的效果。</w:t>
      </w:r>
    </w:p>
    <w:p w14:paraId="76138C50" w14:textId="77777777" w:rsidR="009946DA" w:rsidRPr="009946DA" w:rsidRDefault="009946DA" w:rsidP="009946DA"/>
    <w:p w14:paraId="14EA41B6" w14:textId="2E96DD02" w:rsidR="00C43676" w:rsidRPr="00521B06" w:rsidRDefault="00521B06" w:rsidP="009946DA">
      <w:pPr>
        <w:rPr>
          <w:b/>
          <w:sz w:val="22"/>
        </w:rPr>
      </w:pPr>
      <w:r>
        <w:rPr>
          <w:rFonts w:hint="eastAsia"/>
          <w:b/>
          <w:sz w:val="22"/>
        </w:rPr>
        <w:t>1</w:t>
      </w:r>
      <w:r w:rsidR="00252D63">
        <w:rPr>
          <w:b/>
          <w:sz w:val="22"/>
        </w:rPr>
        <w:t>4</w:t>
      </w:r>
      <w:r w:rsidR="00C43676" w:rsidRPr="00521B06">
        <w:rPr>
          <w:rFonts w:hint="eastAsia"/>
          <w:b/>
          <w:sz w:val="22"/>
        </w:rPr>
        <w:t>.</w:t>
      </w:r>
      <w:r w:rsidR="00C43676" w:rsidRPr="00521B06">
        <w:rPr>
          <w:b/>
          <w:sz w:val="22"/>
        </w:rPr>
        <w:t xml:space="preserve"> </w:t>
      </w:r>
      <w:r w:rsidR="00C43676" w:rsidRPr="00521B06">
        <w:rPr>
          <w:rFonts w:hint="eastAsia"/>
          <w:b/>
          <w:sz w:val="22"/>
        </w:rPr>
        <w:t>特征选择方法</w:t>
      </w:r>
      <w:r w:rsidRPr="00521B06">
        <w:rPr>
          <w:rFonts w:hint="eastAsia"/>
          <w:b/>
          <w:sz w:val="22"/>
        </w:rPr>
        <w:t>有哪些？</w:t>
      </w:r>
    </w:p>
    <w:p w14:paraId="2216A42B" w14:textId="3D529641" w:rsidR="00521B06" w:rsidRDefault="00FD7C51" w:rsidP="00521B06">
      <w:r>
        <w:rPr>
          <w:rFonts w:hint="eastAsia"/>
        </w:rPr>
        <w:t>①</w:t>
      </w:r>
      <w:r w:rsidR="00521B06">
        <w:t>Filter方法</w:t>
      </w:r>
    </w:p>
    <w:p w14:paraId="59A4BF8A" w14:textId="66D724C8" w:rsidR="00521B06" w:rsidRDefault="00521B06" w:rsidP="00521B06">
      <w:r>
        <w:t>其主要思想是：对每一维的特征“打分”，即给每一维的特征赋予权重，这样的权重就代表着该维特征的重要性，然后依据权重排序。</w:t>
      </w:r>
    </w:p>
    <w:p w14:paraId="771FE919" w14:textId="66AAE9CA" w:rsidR="00521B06" w:rsidRDefault="00521B06" w:rsidP="00521B06">
      <w:r>
        <w:t>主要的方法有：</w:t>
      </w:r>
    </w:p>
    <w:p w14:paraId="57F0D4FE" w14:textId="060A7CC8" w:rsidR="00521B06" w:rsidRDefault="00521B06" w:rsidP="00521B06">
      <w:r>
        <w:t>Chi-squared test(卡方检验)</w:t>
      </w:r>
      <w:r w:rsidR="00151861">
        <w:rPr>
          <w:rFonts w:hint="eastAsia"/>
        </w:rPr>
        <w:t>；</w:t>
      </w:r>
    </w:p>
    <w:p w14:paraId="4D27E6D8" w14:textId="5B61BD00" w:rsidR="00521B06" w:rsidRDefault="00521B06" w:rsidP="00521B06">
      <w:r>
        <w:t>information gain(信息增益)</w:t>
      </w:r>
      <w:r w:rsidR="00151861">
        <w:rPr>
          <w:rFonts w:hint="eastAsia"/>
        </w:rPr>
        <w:t>；</w:t>
      </w:r>
    </w:p>
    <w:p w14:paraId="0ECFCCC1" w14:textId="4F9C999E" w:rsidR="00521B06" w:rsidRDefault="00521B06" w:rsidP="00521B06">
      <w:r>
        <w:t>correlation coefficient scores(相关系数)</w:t>
      </w:r>
      <w:r w:rsidR="00151861">
        <w:rPr>
          <w:rFonts w:hint="eastAsia"/>
        </w:rPr>
        <w:t>。</w:t>
      </w:r>
    </w:p>
    <w:p w14:paraId="54EECB40" w14:textId="7764651E" w:rsidR="00521B06" w:rsidRDefault="003D0F28" w:rsidP="00521B06">
      <w:r>
        <w:rPr>
          <w:rFonts w:hint="eastAsia"/>
        </w:rPr>
        <w:lastRenderedPageBreak/>
        <w:t>②</w:t>
      </w:r>
      <w:r w:rsidR="00521B06">
        <w:t>Wrapper方法</w:t>
      </w:r>
    </w:p>
    <w:p w14:paraId="67F8267F" w14:textId="4AD3D017" w:rsidR="00521B06" w:rsidRDefault="00521B06" w:rsidP="00521B06">
      <w:r>
        <w:t>其主要思想是：将子集的选择看作是一个搜索寻优问题，生成不同的组合，对组合进行评价，再与其他的组合进行比较。这样就将子集的选择看作是一个是一个优化问题，这里有很多的优化算法可以解决，尤其是一些启发式的优化算法，如GA，PSO，DE，ABC等，详见“优化算法——人工蜂群算法(ABC)”，“优化算法——粒子群算法(PSO)”。</w:t>
      </w:r>
    </w:p>
    <w:p w14:paraId="642757ED" w14:textId="7624B3AE" w:rsidR="00521B06" w:rsidRDefault="00521B06" w:rsidP="00521B06">
      <w:r>
        <w:t>主要方法有：recursive feature elimination algorithm(递归特征消除算法)</w:t>
      </w:r>
      <w:r w:rsidR="00852DB8">
        <w:rPr>
          <w:rFonts w:hint="eastAsia"/>
        </w:rPr>
        <w:t>。</w:t>
      </w:r>
    </w:p>
    <w:p w14:paraId="4341233E" w14:textId="55BA3265" w:rsidR="00521B06" w:rsidRDefault="003C211C" w:rsidP="00521B06">
      <w:r>
        <w:rPr>
          <w:rFonts w:hint="eastAsia"/>
        </w:rPr>
        <w:t>③</w:t>
      </w:r>
      <w:r w:rsidR="00521B06">
        <w:t>Embedded方法</w:t>
      </w:r>
    </w:p>
    <w:p w14:paraId="34F1EA46" w14:textId="154FF459" w:rsidR="00521B06" w:rsidRDefault="00521B06" w:rsidP="00521B06">
      <w:r>
        <w:t>其主要思想是：在模型既定的情况下学习出对提高模型准确性最好的属性。这句话并不是很好理解，其实是讲在确定模型的过程中，挑选出那些对模型的训练有重要意义的属性。</w:t>
      </w:r>
    </w:p>
    <w:p w14:paraId="470885D5" w14:textId="3B37674D" w:rsidR="004E4780" w:rsidRDefault="00521B06" w:rsidP="003D0D6C">
      <w:r>
        <w:t>主要方法：正则化，可以见“简单易学的机器学习算法——岭回归(Ridge Regression)”，岭回归就是在基本线性回归的过程中加入了正则项。</w:t>
      </w:r>
    </w:p>
    <w:p w14:paraId="56244348" w14:textId="77777777" w:rsidR="00BE278E" w:rsidRDefault="00BE278E" w:rsidP="003D0D6C"/>
    <w:p w14:paraId="474C1659" w14:textId="4441AC1E" w:rsidR="0012144E" w:rsidRPr="000C6A59" w:rsidRDefault="0080062C" w:rsidP="003D0D6C">
      <w:pPr>
        <w:rPr>
          <w:b/>
          <w:sz w:val="22"/>
        </w:rPr>
      </w:pPr>
      <w:r>
        <w:rPr>
          <w:b/>
          <w:sz w:val="22"/>
        </w:rPr>
        <w:t>15</w:t>
      </w:r>
      <w:bookmarkStart w:id="0" w:name="_GoBack"/>
      <w:bookmarkEnd w:id="0"/>
      <w:r w:rsidR="0012144E" w:rsidRPr="000C6A59">
        <w:rPr>
          <w:rFonts w:hint="eastAsia"/>
          <w:b/>
          <w:sz w:val="22"/>
        </w:rPr>
        <w:t>.</w:t>
      </w:r>
      <w:r w:rsidR="0012144E" w:rsidRPr="000C6A59">
        <w:rPr>
          <w:b/>
          <w:sz w:val="22"/>
        </w:rPr>
        <w:t xml:space="preserve"> </w:t>
      </w:r>
      <w:r w:rsidR="0012144E" w:rsidRPr="000C6A59">
        <w:rPr>
          <w:rFonts w:hint="eastAsia"/>
          <w:b/>
          <w:sz w:val="22"/>
        </w:rPr>
        <w:t>模型评价指标，解释</w:t>
      </w:r>
      <w:r w:rsidR="0012144E" w:rsidRPr="000C6A59">
        <w:rPr>
          <w:b/>
          <w:sz w:val="22"/>
        </w:rPr>
        <w:t>AUC，准确率和召回率</w:t>
      </w:r>
      <w:r w:rsidR="009931BF" w:rsidRPr="000C6A59">
        <w:rPr>
          <w:rFonts w:hint="eastAsia"/>
          <w:b/>
          <w:sz w:val="22"/>
        </w:rPr>
        <w:t>。</w:t>
      </w:r>
    </w:p>
    <w:p w14:paraId="6B2C71AC" w14:textId="77777777" w:rsidR="00E7645D" w:rsidRDefault="00E7645D" w:rsidP="00E7645D">
      <w:r>
        <w:t>True Positive(真正, TP)：将正类预测为正类数.</w:t>
      </w:r>
    </w:p>
    <w:p w14:paraId="2311D018" w14:textId="77777777" w:rsidR="00E7645D" w:rsidRDefault="00E7645D" w:rsidP="00E7645D">
      <w:r>
        <w:t>True Negative(真负 , TN)：将负类预测为负类数.</w:t>
      </w:r>
    </w:p>
    <w:p w14:paraId="7D68DEE3" w14:textId="77777777" w:rsidR="00E7645D" w:rsidRDefault="00E7645D" w:rsidP="00E7645D">
      <w:r>
        <w:t>False Positive(假正, FP)：将负类预测为正类数  误报 (Type I error).</w:t>
      </w:r>
    </w:p>
    <w:p w14:paraId="47E806EE" w14:textId="3B3BB72E" w:rsidR="00E7645D" w:rsidRDefault="00E7645D" w:rsidP="00E7645D">
      <w:r>
        <w:t>False Negative(假负 , FN)：将正类预测为负类数  漏报 (Type II error).</w:t>
      </w:r>
    </w:p>
    <w:p w14:paraId="4649E32D" w14:textId="79D7405C" w:rsidR="00D57071" w:rsidRDefault="00D57071" w:rsidP="003D0D6C">
      <w:r>
        <w:rPr>
          <w:rFonts w:hint="eastAsia"/>
        </w:rPr>
        <w:t>①</w:t>
      </w:r>
      <w:r w:rsidR="00E0335D">
        <w:rPr>
          <w:rFonts w:hint="eastAsia"/>
        </w:rPr>
        <w:t>R</w:t>
      </w:r>
      <w:r w:rsidR="00E0335D">
        <w:t>OC</w:t>
      </w:r>
      <w:r w:rsidR="00E0335D">
        <w:rPr>
          <w:rFonts w:hint="eastAsia"/>
        </w:rPr>
        <w:t>曲线：</w:t>
      </w:r>
      <w:r w:rsidR="00E0335D" w:rsidRPr="00E0335D">
        <w:rPr>
          <w:rFonts w:hint="eastAsia"/>
        </w:rPr>
        <w:t>接收者操作特征</w:t>
      </w:r>
      <w:r w:rsidR="00E0335D">
        <w:rPr>
          <w:rFonts w:hint="eastAsia"/>
        </w:rPr>
        <w:t>，</w:t>
      </w:r>
      <w:r w:rsidR="00BB258A">
        <w:t>ROC</w:t>
      </w:r>
      <w:r w:rsidR="00E0335D" w:rsidRPr="00E0335D">
        <w:t>曲线上每个点反映着对同一信号刺激的感受性。</w:t>
      </w:r>
    </w:p>
    <w:p w14:paraId="01E74653" w14:textId="4CAADB5C" w:rsidR="00B97855" w:rsidRDefault="00124C6B" w:rsidP="00124C6B">
      <w:r>
        <w:rPr>
          <w:rFonts w:hint="eastAsia"/>
        </w:rPr>
        <w:t>横轴：负正类率</w:t>
      </w:r>
      <w:r w:rsidR="004A35CF">
        <w:t>(</w:t>
      </w:r>
      <w:r>
        <w:t>FPR</w:t>
      </w:r>
      <w:r w:rsidR="004A35CF">
        <w:t>)</w:t>
      </w:r>
      <w:r>
        <w:t>特异度，划分实例中所有负例占所有负例的比例；</w:t>
      </w:r>
      <w:r w:rsidR="00465F73" w:rsidRPr="00465F73">
        <w:t>FPR越大，预测正类中实际负类越多。</w:t>
      </w:r>
    </w:p>
    <w:p w14:paraId="1789D950" w14:textId="4472C473" w:rsidR="00124C6B" w:rsidRDefault="000941D3" w:rsidP="00124C6B">
      <w:r w:rsidRPr="00124C6B">
        <w:rPr>
          <w:noProof/>
          <w:position w:val="-24"/>
        </w:rPr>
        <w:object w:dxaOrig="1640" w:dyaOrig="620" w14:anchorId="2E3C9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82pt;height:30.7pt;mso-width-percent:0;mso-height-percent:0;mso-width-percent:0;mso-height-percent:0" o:ole="">
            <v:imagedata r:id="rId8" o:title=""/>
          </v:shape>
          <o:OLEObject Type="Embed" ProgID="Equation.DSMT4" ShapeID="_x0000_i1029" DrawAspect="Content" ObjectID="_1598644048" r:id="rId9"/>
        </w:object>
      </w:r>
      <w:r w:rsidR="00124C6B">
        <w:t xml:space="preserve"> </w:t>
      </w:r>
    </w:p>
    <w:p w14:paraId="0BE97F22" w14:textId="5CE8D40A" w:rsidR="00E0335D" w:rsidRDefault="00124C6B" w:rsidP="00124C6B">
      <w:r>
        <w:rPr>
          <w:rFonts w:hint="eastAsia"/>
        </w:rPr>
        <w:t>纵轴：真正类率</w:t>
      </w:r>
      <w:r w:rsidR="00B97855">
        <w:t>(TPR)</w:t>
      </w:r>
      <w:r>
        <w:t>灵敏度</w:t>
      </w:r>
      <w:r w:rsidR="00465F73">
        <w:t>;</w:t>
      </w:r>
      <w:r w:rsidR="00465F73" w:rsidRPr="00465F73">
        <w:t>TPR越大，预测正类中实际正类越多。</w:t>
      </w:r>
    </w:p>
    <w:p w14:paraId="026D0F02" w14:textId="34DA1113" w:rsidR="00AF460F" w:rsidRDefault="000941D3" w:rsidP="00124C6B">
      <w:r w:rsidRPr="00465F73">
        <w:rPr>
          <w:noProof/>
          <w:position w:val="-24"/>
        </w:rPr>
        <w:object w:dxaOrig="1600" w:dyaOrig="620" w14:anchorId="756195CF">
          <v:shape id="_x0000_i1028" type="#_x0000_t75" alt="" style="width:80.15pt;height:30.7pt;mso-width-percent:0;mso-height-percent:0;mso-width-percent:0;mso-height-percent:0" o:ole="">
            <v:imagedata r:id="rId10" o:title=""/>
          </v:shape>
          <o:OLEObject Type="Embed" ProgID="Equation.DSMT4" ShapeID="_x0000_i1028" DrawAspect="Content" ObjectID="_1598644049" r:id="rId11"/>
        </w:object>
      </w:r>
      <w:r w:rsidR="00AF460F">
        <w:t xml:space="preserve"> </w:t>
      </w:r>
    </w:p>
    <w:p w14:paraId="6FC024F1" w14:textId="6E14C0F4" w:rsidR="00887790" w:rsidRDefault="00887790" w:rsidP="00887790">
      <w:r>
        <w:t>AUC：ROC曲线下的面积，介于0.1和1之间。</w:t>
      </w:r>
      <w:r w:rsidR="0033225D">
        <w:t>AUC</w:t>
      </w:r>
      <w:r>
        <w:t>作为数值可以直观的评价分类器的好坏，值越大越好。</w:t>
      </w:r>
    </w:p>
    <w:p w14:paraId="46D3301A" w14:textId="727C4197" w:rsidR="00F17EF1" w:rsidRPr="00124C6B" w:rsidRDefault="00887790" w:rsidP="007108A9">
      <w:r>
        <w:rPr>
          <w:rFonts w:hint="eastAsia"/>
        </w:rPr>
        <w:t>首先</w:t>
      </w:r>
      <w:r>
        <w:t>AUC值是一个概率值，当你随机挑选一个正样本以及负样本，当前的分类算法根据计算得到的Score值将这个正样本排在负样本前面的概率就是AUC值，AUC值越大，当前分类算法越有可能将正样本排在负样本前面，从而能够更好地分类。</w:t>
      </w:r>
    </w:p>
    <w:p w14:paraId="4E7927D2" w14:textId="1F3C0DDE" w:rsidR="00D57071" w:rsidRDefault="00D57071" w:rsidP="003D0D6C">
      <w:r>
        <w:rPr>
          <w:rFonts w:hint="eastAsia"/>
        </w:rPr>
        <w:t>②</w:t>
      </w:r>
      <w:r w:rsidR="00EC21E5">
        <w:rPr>
          <w:rFonts w:hint="eastAsia"/>
        </w:rPr>
        <w:t>准确</w:t>
      </w:r>
      <w:r w:rsidRPr="00D57071">
        <w:rPr>
          <w:rFonts w:hint="eastAsia"/>
        </w:rPr>
        <w:t>率</w:t>
      </w:r>
      <w:r w:rsidR="00426110">
        <w:rPr>
          <w:rFonts w:hint="eastAsia"/>
        </w:rPr>
        <w:t>：样本中预测正确的比例。</w:t>
      </w:r>
    </w:p>
    <w:p w14:paraId="10E7DE09" w14:textId="3DDA3BAF" w:rsidR="00426110" w:rsidRDefault="000941D3" w:rsidP="003D0D6C">
      <w:r w:rsidRPr="00403EC1">
        <w:rPr>
          <w:noProof/>
          <w:position w:val="-24"/>
        </w:rPr>
        <w:object w:dxaOrig="2380" w:dyaOrig="620" w14:anchorId="05E6ABB7">
          <v:shape id="_x0000_i1027" type="#_x0000_t75" alt="" style="width:118.95pt;height:30.7pt;mso-width-percent:0;mso-height-percent:0;mso-width-percent:0;mso-height-percent:0" o:ole="">
            <v:imagedata r:id="rId12" o:title=""/>
          </v:shape>
          <o:OLEObject Type="Embed" ProgID="Equation.DSMT4" ShapeID="_x0000_i1027" DrawAspect="Content" ObjectID="_1598644050" r:id="rId13"/>
        </w:object>
      </w:r>
    </w:p>
    <w:p w14:paraId="26DB3436" w14:textId="655C0BD7" w:rsidR="00D57071" w:rsidRDefault="00D57071" w:rsidP="003D0D6C">
      <w:r>
        <w:rPr>
          <w:rFonts w:hint="eastAsia"/>
        </w:rPr>
        <w:t>③</w:t>
      </w:r>
      <w:r w:rsidR="00304B45" w:rsidRPr="00304B45">
        <w:rPr>
          <w:rFonts w:hint="eastAsia"/>
        </w:rPr>
        <w:t>召回率</w:t>
      </w:r>
      <w:r w:rsidR="00E7645D">
        <w:rPr>
          <w:rFonts w:hint="eastAsia"/>
        </w:rPr>
        <w:t>：</w:t>
      </w:r>
      <w:r w:rsidR="00304B45" w:rsidRPr="00304B45">
        <w:rPr>
          <w:rFonts w:hint="eastAsia"/>
        </w:rPr>
        <w:t>样本中的正例有多少被预测正确了。</w:t>
      </w:r>
    </w:p>
    <w:p w14:paraId="3F99F33E" w14:textId="5E72728C" w:rsidR="00304B45" w:rsidRDefault="000941D3" w:rsidP="003D0D6C">
      <w:r w:rsidRPr="00304B45">
        <w:rPr>
          <w:noProof/>
          <w:position w:val="-24"/>
        </w:rPr>
        <w:object w:dxaOrig="1340" w:dyaOrig="620" w14:anchorId="0D4ED18B">
          <v:shape id="_x0000_i1026" type="#_x0000_t75" alt="" style="width:67pt;height:30.7pt;mso-width-percent:0;mso-height-percent:0;mso-width-percent:0;mso-height-percent:0" o:ole="">
            <v:imagedata r:id="rId14" o:title=""/>
          </v:shape>
          <o:OLEObject Type="Embed" ProgID="Equation.DSMT4" ShapeID="_x0000_i1026" DrawAspect="Content" ObjectID="_1598644051" r:id="rId15"/>
        </w:object>
      </w:r>
    </w:p>
    <w:p w14:paraId="67A156D3" w14:textId="4E9616DC" w:rsidR="00524EC0" w:rsidRDefault="00524EC0" w:rsidP="003D0D6C">
      <w:r>
        <w:rPr>
          <w:rFonts w:hint="eastAsia"/>
        </w:rPr>
        <w:t>④</w:t>
      </w:r>
      <w:r w:rsidR="00FB31A6" w:rsidRPr="00FB31A6">
        <w:rPr>
          <w:rFonts w:hint="eastAsia"/>
        </w:rPr>
        <w:t>精确率</w:t>
      </w:r>
      <w:r w:rsidR="00FB31A6">
        <w:rPr>
          <w:rFonts w:hint="eastAsia"/>
        </w:rPr>
        <w:t>：</w:t>
      </w:r>
      <w:r w:rsidR="00FB31A6" w:rsidRPr="00FB31A6">
        <w:rPr>
          <w:rFonts w:hint="eastAsia"/>
        </w:rPr>
        <w:t>预测为正的样本中有多少是真正的正样本。</w:t>
      </w:r>
    </w:p>
    <w:p w14:paraId="1058D7BE" w14:textId="5DF97F8A" w:rsidR="00EE55DE" w:rsidRPr="00EE55DE" w:rsidRDefault="000941D3" w:rsidP="00EE55DE">
      <w:r w:rsidRPr="00440A99">
        <w:rPr>
          <w:noProof/>
          <w:position w:val="-24"/>
        </w:rPr>
        <w:object w:dxaOrig="1300" w:dyaOrig="620" w14:anchorId="4873DC0F">
          <v:shape id="_x0000_i1025" type="#_x0000_t75" alt="" style="width:65.1pt;height:30.7pt;mso-width-percent:0;mso-height-percent:0;mso-width-percent:0;mso-height-percent:0" o:ole="">
            <v:imagedata r:id="rId16" o:title=""/>
          </v:shape>
          <o:OLEObject Type="Embed" ProgID="Equation.DSMT4" ShapeID="_x0000_i1025" DrawAspect="Content" ObjectID="_1598644052" r:id="rId17"/>
        </w:object>
      </w:r>
    </w:p>
    <w:sectPr w:rsidR="00EE55DE" w:rsidRPr="00EE55D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02ABE4" w14:textId="77777777" w:rsidR="000941D3" w:rsidRDefault="000941D3" w:rsidP="00025A3C">
      <w:r>
        <w:separator/>
      </w:r>
    </w:p>
  </w:endnote>
  <w:endnote w:type="continuationSeparator" w:id="0">
    <w:p w14:paraId="673ABA0D" w14:textId="77777777" w:rsidR="000941D3" w:rsidRDefault="000941D3" w:rsidP="00025A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2FFF17" w14:textId="77777777" w:rsidR="000941D3" w:rsidRDefault="000941D3" w:rsidP="00025A3C">
      <w:r>
        <w:separator/>
      </w:r>
    </w:p>
  </w:footnote>
  <w:footnote w:type="continuationSeparator" w:id="0">
    <w:p w14:paraId="5D757B35" w14:textId="77777777" w:rsidR="000941D3" w:rsidRDefault="000941D3" w:rsidP="00025A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D54B1"/>
    <w:multiLevelType w:val="hybridMultilevel"/>
    <w:tmpl w:val="F7F8A7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380F53"/>
    <w:multiLevelType w:val="hybridMultilevel"/>
    <w:tmpl w:val="0FDA92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5770E"/>
    <w:multiLevelType w:val="hybridMultilevel"/>
    <w:tmpl w:val="32D806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2C53A4"/>
    <w:multiLevelType w:val="hybridMultilevel"/>
    <w:tmpl w:val="5D4809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B40B3E"/>
    <w:multiLevelType w:val="hybridMultilevel"/>
    <w:tmpl w:val="35DC9D40"/>
    <w:lvl w:ilvl="0" w:tplc="F8F8FF00">
      <w:start w:val="1"/>
      <w:numFmt w:val="decimalEnclosedCircle"/>
      <w:lvlText w:val="%1"/>
      <w:lvlJc w:val="left"/>
      <w:pPr>
        <w:ind w:left="1100" w:hanging="360"/>
      </w:pPr>
      <w:rPr>
        <w:rFonts w:hint="default"/>
      </w:rPr>
    </w:lvl>
    <w:lvl w:ilvl="1" w:tplc="04090019" w:tentative="1">
      <w:start w:val="1"/>
      <w:numFmt w:val="lowerLetter"/>
      <w:lvlText w:val="%2."/>
      <w:lvlJc w:val="left"/>
      <w:pPr>
        <w:ind w:left="1820" w:hanging="360"/>
      </w:pPr>
    </w:lvl>
    <w:lvl w:ilvl="2" w:tplc="0409001B" w:tentative="1">
      <w:start w:val="1"/>
      <w:numFmt w:val="lowerRoman"/>
      <w:lvlText w:val="%3."/>
      <w:lvlJc w:val="right"/>
      <w:pPr>
        <w:ind w:left="2540" w:hanging="180"/>
      </w:pPr>
    </w:lvl>
    <w:lvl w:ilvl="3" w:tplc="0409000F" w:tentative="1">
      <w:start w:val="1"/>
      <w:numFmt w:val="decimal"/>
      <w:lvlText w:val="%4."/>
      <w:lvlJc w:val="left"/>
      <w:pPr>
        <w:ind w:left="3260" w:hanging="360"/>
      </w:pPr>
    </w:lvl>
    <w:lvl w:ilvl="4" w:tplc="04090019" w:tentative="1">
      <w:start w:val="1"/>
      <w:numFmt w:val="lowerLetter"/>
      <w:lvlText w:val="%5."/>
      <w:lvlJc w:val="left"/>
      <w:pPr>
        <w:ind w:left="3980" w:hanging="360"/>
      </w:pPr>
    </w:lvl>
    <w:lvl w:ilvl="5" w:tplc="0409001B" w:tentative="1">
      <w:start w:val="1"/>
      <w:numFmt w:val="lowerRoman"/>
      <w:lvlText w:val="%6."/>
      <w:lvlJc w:val="right"/>
      <w:pPr>
        <w:ind w:left="4700" w:hanging="180"/>
      </w:pPr>
    </w:lvl>
    <w:lvl w:ilvl="6" w:tplc="0409000F" w:tentative="1">
      <w:start w:val="1"/>
      <w:numFmt w:val="decimal"/>
      <w:lvlText w:val="%7."/>
      <w:lvlJc w:val="left"/>
      <w:pPr>
        <w:ind w:left="5420" w:hanging="360"/>
      </w:pPr>
    </w:lvl>
    <w:lvl w:ilvl="7" w:tplc="04090019" w:tentative="1">
      <w:start w:val="1"/>
      <w:numFmt w:val="lowerLetter"/>
      <w:lvlText w:val="%8."/>
      <w:lvlJc w:val="left"/>
      <w:pPr>
        <w:ind w:left="6140" w:hanging="360"/>
      </w:pPr>
    </w:lvl>
    <w:lvl w:ilvl="8" w:tplc="0409001B" w:tentative="1">
      <w:start w:val="1"/>
      <w:numFmt w:val="lowerRoman"/>
      <w:lvlText w:val="%9."/>
      <w:lvlJc w:val="right"/>
      <w:pPr>
        <w:ind w:left="6860" w:hanging="180"/>
      </w:pPr>
    </w:lvl>
  </w:abstractNum>
  <w:abstractNum w:abstractNumId="5" w15:restartNumberingAfterBreak="0">
    <w:nsid w:val="5869076C"/>
    <w:multiLevelType w:val="hybridMultilevel"/>
    <w:tmpl w:val="C9242562"/>
    <w:lvl w:ilvl="0" w:tplc="91420FFE">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6064AD"/>
    <w:multiLevelType w:val="hybridMultilevel"/>
    <w:tmpl w:val="F7F8A7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C231DD"/>
    <w:multiLevelType w:val="hybridMultilevel"/>
    <w:tmpl w:val="AB94F4AE"/>
    <w:lvl w:ilvl="0" w:tplc="BC2A1E2A">
      <w:start w:val="1"/>
      <w:numFmt w:val="decimalEnclosedCircle"/>
      <w:lvlText w:val="%1"/>
      <w:lvlJc w:val="left"/>
      <w:pPr>
        <w:ind w:left="1100" w:hanging="360"/>
      </w:pPr>
      <w:rPr>
        <w:rFonts w:hint="default"/>
      </w:rPr>
    </w:lvl>
    <w:lvl w:ilvl="1" w:tplc="04090019" w:tentative="1">
      <w:start w:val="1"/>
      <w:numFmt w:val="lowerLetter"/>
      <w:lvlText w:val="%2."/>
      <w:lvlJc w:val="left"/>
      <w:pPr>
        <w:ind w:left="1820" w:hanging="360"/>
      </w:pPr>
    </w:lvl>
    <w:lvl w:ilvl="2" w:tplc="0409001B" w:tentative="1">
      <w:start w:val="1"/>
      <w:numFmt w:val="lowerRoman"/>
      <w:lvlText w:val="%3."/>
      <w:lvlJc w:val="right"/>
      <w:pPr>
        <w:ind w:left="2540" w:hanging="180"/>
      </w:pPr>
    </w:lvl>
    <w:lvl w:ilvl="3" w:tplc="0409000F" w:tentative="1">
      <w:start w:val="1"/>
      <w:numFmt w:val="decimal"/>
      <w:lvlText w:val="%4."/>
      <w:lvlJc w:val="left"/>
      <w:pPr>
        <w:ind w:left="3260" w:hanging="360"/>
      </w:pPr>
    </w:lvl>
    <w:lvl w:ilvl="4" w:tplc="04090019" w:tentative="1">
      <w:start w:val="1"/>
      <w:numFmt w:val="lowerLetter"/>
      <w:lvlText w:val="%5."/>
      <w:lvlJc w:val="left"/>
      <w:pPr>
        <w:ind w:left="3980" w:hanging="360"/>
      </w:pPr>
    </w:lvl>
    <w:lvl w:ilvl="5" w:tplc="0409001B" w:tentative="1">
      <w:start w:val="1"/>
      <w:numFmt w:val="lowerRoman"/>
      <w:lvlText w:val="%6."/>
      <w:lvlJc w:val="right"/>
      <w:pPr>
        <w:ind w:left="4700" w:hanging="180"/>
      </w:pPr>
    </w:lvl>
    <w:lvl w:ilvl="6" w:tplc="0409000F" w:tentative="1">
      <w:start w:val="1"/>
      <w:numFmt w:val="decimal"/>
      <w:lvlText w:val="%7."/>
      <w:lvlJc w:val="left"/>
      <w:pPr>
        <w:ind w:left="5420" w:hanging="360"/>
      </w:pPr>
    </w:lvl>
    <w:lvl w:ilvl="7" w:tplc="04090019" w:tentative="1">
      <w:start w:val="1"/>
      <w:numFmt w:val="lowerLetter"/>
      <w:lvlText w:val="%8."/>
      <w:lvlJc w:val="left"/>
      <w:pPr>
        <w:ind w:left="6140" w:hanging="360"/>
      </w:pPr>
    </w:lvl>
    <w:lvl w:ilvl="8" w:tplc="0409001B" w:tentative="1">
      <w:start w:val="1"/>
      <w:numFmt w:val="lowerRoman"/>
      <w:lvlText w:val="%9."/>
      <w:lvlJc w:val="right"/>
      <w:pPr>
        <w:ind w:left="6860" w:hanging="180"/>
      </w:pPr>
    </w:lvl>
  </w:abstractNum>
  <w:abstractNum w:abstractNumId="8" w15:restartNumberingAfterBreak="0">
    <w:nsid w:val="73EB61E4"/>
    <w:multiLevelType w:val="hybridMultilevel"/>
    <w:tmpl w:val="C2E2D3D8"/>
    <w:lvl w:ilvl="0" w:tplc="996AF8BE">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num>
  <w:num w:numId="5">
    <w:abstractNumId w:val="7"/>
  </w:num>
  <w:num w:numId="6">
    <w:abstractNumId w:val="3"/>
  </w:num>
  <w:num w:numId="7">
    <w:abstractNumId w:val="8"/>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1EE5"/>
    <w:rsid w:val="00010BD2"/>
    <w:rsid w:val="000138F1"/>
    <w:rsid w:val="00021025"/>
    <w:rsid w:val="0002170C"/>
    <w:rsid w:val="0002415A"/>
    <w:rsid w:val="00025A3C"/>
    <w:rsid w:val="000332A0"/>
    <w:rsid w:val="00035F31"/>
    <w:rsid w:val="00043F80"/>
    <w:rsid w:val="00044CE1"/>
    <w:rsid w:val="00064C83"/>
    <w:rsid w:val="00084017"/>
    <w:rsid w:val="000941D3"/>
    <w:rsid w:val="000945AD"/>
    <w:rsid w:val="000A075C"/>
    <w:rsid w:val="000A25BE"/>
    <w:rsid w:val="000C0058"/>
    <w:rsid w:val="000C6A59"/>
    <w:rsid w:val="0012144E"/>
    <w:rsid w:val="0012183A"/>
    <w:rsid w:val="00124C6B"/>
    <w:rsid w:val="00141463"/>
    <w:rsid w:val="00142D61"/>
    <w:rsid w:val="00145927"/>
    <w:rsid w:val="00147283"/>
    <w:rsid w:val="00151861"/>
    <w:rsid w:val="00156C42"/>
    <w:rsid w:val="00174542"/>
    <w:rsid w:val="00176E69"/>
    <w:rsid w:val="00185884"/>
    <w:rsid w:val="001943CC"/>
    <w:rsid w:val="001A5E1A"/>
    <w:rsid w:val="001B1346"/>
    <w:rsid w:val="001C5D7F"/>
    <w:rsid w:val="001D03A5"/>
    <w:rsid w:val="001E18B3"/>
    <w:rsid w:val="001F1F84"/>
    <w:rsid w:val="001F29EB"/>
    <w:rsid w:val="00203AE1"/>
    <w:rsid w:val="00214218"/>
    <w:rsid w:val="002216D6"/>
    <w:rsid w:val="00223FF5"/>
    <w:rsid w:val="00245B4C"/>
    <w:rsid w:val="002525F0"/>
    <w:rsid w:val="00252D63"/>
    <w:rsid w:val="00267BC6"/>
    <w:rsid w:val="002772E5"/>
    <w:rsid w:val="00280EBC"/>
    <w:rsid w:val="00283EE3"/>
    <w:rsid w:val="00285ABB"/>
    <w:rsid w:val="0028773B"/>
    <w:rsid w:val="00287858"/>
    <w:rsid w:val="00287FED"/>
    <w:rsid w:val="00294465"/>
    <w:rsid w:val="00296359"/>
    <w:rsid w:val="002A6092"/>
    <w:rsid w:val="002D2A76"/>
    <w:rsid w:val="002E345B"/>
    <w:rsid w:val="002E4AFC"/>
    <w:rsid w:val="00304B45"/>
    <w:rsid w:val="00320D25"/>
    <w:rsid w:val="00331747"/>
    <w:rsid w:val="0033225D"/>
    <w:rsid w:val="0034790C"/>
    <w:rsid w:val="00381C11"/>
    <w:rsid w:val="003C211C"/>
    <w:rsid w:val="003C5F9A"/>
    <w:rsid w:val="003D0D6C"/>
    <w:rsid w:val="003D0F28"/>
    <w:rsid w:val="003D3088"/>
    <w:rsid w:val="003D3DEF"/>
    <w:rsid w:val="003D4306"/>
    <w:rsid w:val="003E1020"/>
    <w:rsid w:val="003E4C84"/>
    <w:rsid w:val="00403EC1"/>
    <w:rsid w:val="00414C37"/>
    <w:rsid w:val="004225EB"/>
    <w:rsid w:val="00426110"/>
    <w:rsid w:val="00440A99"/>
    <w:rsid w:val="00442608"/>
    <w:rsid w:val="004512D7"/>
    <w:rsid w:val="00465F73"/>
    <w:rsid w:val="00472AA6"/>
    <w:rsid w:val="004A2531"/>
    <w:rsid w:val="004A35CF"/>
    <w:rsid w:val="004B1206"/>
    <w:rsid w:val="004C16EE"/>
    <w:rsid w:val="004C7F4F"/>
    <w:rsid w:val="004D1EE5"/>
    <w:rsid w:val="004D2F5F"/>
    <w:rsid w:val="004D545F"/>
    <w:rsid w:val="004E3BFD"/>
    <w:rsid w:val="004E4780"/>
    <w:rsid w:val="004F57C7"/>
    <w:rsid w:val="004F7B1C"/>
    <w:rsid w:val="00511CBB"/>
    <w:rsid w:val="005202DA"/>
    <w:rsid w:val="00521B06"/>
    <w:rsid w:val="0052250A"/>
    <w:rsid w:val="00524187"/>
    <w:rsid w:val="00524EC0"/>
    <w:rsid w:val="005343C3"/>
    <w:rsid w:val="00557B3C"/>
    <w:rsid w:val="005626F1"/>
    <w:rsid w:val="00564A65"/>
    <w:rsid w:val="00567ABE"/>
    <w:rsid w:val="00567CFD"/>
    <w:rsid w:val="005A2C75"/>
    <w:rsid w:val="005A513B"/>
    <w:rsid w:val="005C1908"/>
    <w:rsid w:val="005D2D6D"/>
    <w:rsid w:val="005E2929"/>
    <w:rsid w:val="005E724F"/>
    <w:rsid w:val="005F7DC5"/>
    <w:rsid w:val="0060523E"/>
    <w:rsid w:val="00610181"/>
    <w:rsid w:val="00611C6D"/>
    <w:rsid w:val="006125F8"/>
    <w:rsid w:val="006134F1"/>
    <w:rsid w:val="00666BA5"/>
    <w:rsid w:val="00667780"/>
    <w:rsid w:val="006808DF"/>
    <w:rsid w:val="00680C30"/>
    <w:rsid w:val="00684737"/>
    <w:rsid w:val="00694ED4"/>
    <w:rsid w:val="006B0443"/>
    <w:rsid w:val="006B0909"/>
    <w:rsid w:val="006B3426"/>
    <w:rsid w:val="006D5DE0"/>
    <w:rsid w:val="006E7011"/>
    <w:rsid w:val="006F1231"/>
    <w:rsid w:val="007006D4"/>
    <w:rsid w:val="00701113"/>
    <w:rsid w:val="007050F3"/>
    <w:rsid w:val="007108A9"/>
    <w:rsid w:val="00730795"/>
    <w:rsid w:val="00752D52"/>
    <w:rsid w:val="00761FC6"/>
    <w:rsid w:val="00762F00"/>
    <w:rsid w:val="00766E8F"/>
    <w:rsid w:val="00794603"/>
    <w:rsid w:val="007A0E35"/>
    <w:rsid w:val="007A5FF8"/>
    <w:rsid w:val="007B0F50"/>
    <w:rsid w:val="007D130F"/>
    <w:rsid w:val="007E13A8"/>
    <w:rsid w:val="007F3C43"/>
    <w:rsid w:val="007F4B5B"/>
    <w:rsid w:val="007F57F2"/>
    <w:rsid w:val="0080062C"/>
    <w:rsid w:val="0081582E"/>
    <w:rsid w:val="00815904"/>
    <w:rsid w:val="00815AC0"/>
    <w:rsid w:val="00820102"/>
    <w:rsid w:val="00840C57"/>
    <w:rsid w:val="008523FA"/>
    <w:rsid w:val="00852DB8"/>
    <w:rsid w:val="00855847"/>
    <w:rsid w:val="00864572"/>
    <w:rsid w:val="008748C1"/>
    <w:rsid w:val="00877DFF"/>
    <w:rsid w:val="00887790"/>
    <w:rsid w:val="00892DDB"/>
    <w:rsid w:val="00894D28"/>
    <w:rsid w:val="00896081"/>
    <w:rsid w:val="008A256A"/>
    <w:rsid w:val="008A69D0"/>
    <w:rsid w:val="008B17CA"/>
    <w:rsid w:val="008D2636"/>
    <w:rsid w:val="008E0ED6"/>
    <w:rsid w:val="008E0F9F"/>
    <w:rsid w:val="008E2487"/>
    <w:rsid w:val="008E5C25"/>
    <w:rsid w:val="008F2C4F"/>
    <w:rsid w:val="00901F97"/>
    <w:rsid w:val="009219AB"/>
    <w:rsid w:val="0094724B"/>
    <w:rsid w:val="00950E90"/>
    <w:rsid w:val="009626C1"/>
    <w:rsid w:val="00962CFD"/>
    <w:rsid w:val="00970A9A"/>
    <w:rsid w:val="00986F67"/>
    <w:rsid w:val="00992068"/>
    <w:rsid w:val="009931BF"/>
    <w:rsid w:val="009946DA"/>
    <w:rsid w:val="009A0624"/>
    <w:rsid w:val="009A10C8"/>
    <w:rsid w:val="009B34A3"/>
    <w:rsid w:val="009B7AB0"/>
    <w:rsid w:val="009C0657"/>
    <w:rsid w:val="009C08C1"/>
    <w:rsid w:val="009D1533"/>
    <w:rsid w:val="009D76CD"/>
    <w:rsid w:val="00A11E8F"/>
    <w:rsid w:val="00A27A0F"/>
    <w:rsid w:val="00A353E4"/>
    <w:rsid w:val="00A37DB8"/>
    <w:rsid w:val="00A53A56"/>
    <w:rsid w:val="00A56E4D"/>
    <w:rsid w:val="00A718F5"/>
    <w:rsid w:val="00A9156A"/>
    <w:rsid w:val="00A97598"/>
    <w:rsid w:val="00AA661C"/>
    <w:rsid w:val="00AD30B6"/>
    <w:rsid w:val="00AE298E"/>
    <w:rsid w:val="00AE3044"/>
    <w:rsid w:val="00AF2CC9"/>
    <w:rsid w:val="00AF460F"/>
    <w:rsid w:val="00B1572C"/>
    <w:rsid w:val="00B20778"/>
    <w:rsid w:val="00B20D2C"/>
    <w:rsid w:val="00B37F0A"/>
    <w:rsid w:val="00B45623"/>
    <w:rsid w:val="00B551C1"/>
    <w:rsid w:val="00B73919"/>
    <w:rsid w:val="00B77707"/>
    <w:rsid w:val="00B85ECC"/>
    <w:rsid w:val="00B90FCA"/>
    <w:rsid w:val="00B97855"/>
    <w:rsid w:val="00BA0270"/>
    <w:rsid w:val="00BA4D3F"/>
    <w:rsid w:val="00BB258A"/>
    <w:rsid w:val="00BC0D6E"/>
    <w:rsid w:val="00BC186B"/>
    <w:rsid w:val="00BE278E"/>
    <w:rsid w:val="00BE5872"/>
    <w:rsid w:val="00BF4737"/>
    <w:rsid w:val="00C14946"/>
    <w:rsid w:val="00C15A97"/>
    <w:rsid w:val="00C20B76"/>
    <w:rsid w:val="00C24E1E"/>
    <w:rsid w:val="00C31B78"/>
    <w:rsid w:val="00C32673"/>
    <w:rsid w:val="00C33354"/>
    <w:rsid w:val="00C41838"/>
    <w:rsid w:val="00C43676"/>
    <w:rsid w:val="00C50924"/>
    <w:rsid w:val="00C5560E"/>
    <w:rsid w:val="00C6046A"/>
    <w:rsid w:val="00C65C35"/>
    <w:rsid w:val="00C72DD6"/>
    <w:rsid w:val="00C87478"/>
    <w:rsid w:val="00C92574"/>
    <w:rsid w:val="00CB4003"/>
    <w:rsid w:val="00CC3A4A"/>
    <w:rsid w:val="00CC4063"/>
    <w:rsid w:val="00CD6C9A"/>
    <w:rsid w:val="00CE58CE"/>
    <w:rsid w:val="00CF3817"/>
    <w:rsid w:val="00D044C2"/>
    <w:rsid w:val="00D2362C"/>
    <w:rsid w:val="00D30888"/>
    <w:rsid w:val="00D4020F"/>
    <w:rsid w:val="00D5253F"/>
    <w:rsid w:val="00D57071"/>
    <w:rsid w:val="00D92997"/>
    <w:rsid w:val="00D94007"/>
    <w:rsid w:val="00D94235"/>
    <w:rsid w:val="00DB6929"/>
    <w:rsid w:val="00DC0A55"/>
    <w:rsid w:val="00DC3156"/>
    <w:rsid w:val="00DE4048"/>
    <w:rsid w:val="00DE476F"/>
    <w:rsid w:val="00DF217C"/>
    <w:rsid w:val="00DF554F"/>
    <w:rsid w:val="00DF635F"/>
    <w:rsid w:val="00E0335D"/>
    <w:rsid w:val="00E03BB9"/>
    <w:rsid w:val="00E147C4"/>
    <w:rsid w:val="00E5503E"/>
    <w:rsid w:val="00E65A34"/>
    <w:rsid w:val="00E66765"/>
    <w:rsid w:val="00E70B0C"/>
    <w:rsid w:val="00E7645D"/>
    <w:rsid w:val="00E8487B"/>
    <w:rsid w:val="00E85673"/>
    <w:rsid w:val="00E9236A"/>
    <w:rsid w:val="00EA1215"/>
    <w:rsid w:val="00EA2026"/>
    <w:rsid w:val="00EA6B6F"/>
    <w:rsid w:val="00EB22AF"/>
    <w:rsid w:val="00EB4EEE"/>
    <w:rsid w:val="00EB74B9"/>
    <w:rsid w:val="00EB7DE1"/>
    <w:rsid w:val="00EC21E5"/>
    <w:rsid w:val="00EC79C5"/>
    <w:rsid w:val="00EE32D9"/>
    <w:rsid w:val="00EE3725"/>
    <w:rsid w:val="00EE55DE"/>
    <w:rsid w:val="00EF478F"/>
    <w:rsid w:val="00EF4B6D"/>
    <w:rsid w:val="00F13932"/>
    <w:rsid w:val="00F17EF1"/>
    <w:rsid w:val="00F31C05"/>
    <w:rsid w:val="00F57481"/>
    <w:rsid w:val="00F81B59"/>
    <w:rsid w:val="00F85C7D"/>
    <w:rsid w:val="00F94A07"/>
    <w:rsid w:val="00FA5383"/>
    <w:rsid w:val="00FA6D70"/>
    <w:rsid w:val="00FB2691"/>
    <w:rsid w:val="00FB31A6"/>
    <w:rsid w:val="00FC0B17"/>
    <w:rsid w:val="00FD1585"/>
    <w:rsid w:val="00FD4F87"/>
    <w:rsid w:val="00FD7C51"/>
    <w:rsid w:val="00FE2C5D"/>
    <w:rsid w:val="00FF2570"/>
    <w:rsid w:val="00FF73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77AC3"/>
  <w15:chartTrackingRefBased/>
  <w15:docId w15:val="{99141DB0-5715-439D-9B67-AED54429E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25A3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25A3C"/>
    <w:rPr>
      <w:sz w:val="18"/>
      <w:szCs w:val="18"/>
    </w:rPr>
  </w:style>
  <w:style w:type="paragraph" w:styleId="Footer">
    <w:name w:val="footer"/>
    <w:basedOn w:val="Normal"/>
    <w:link w:val="FooterChar"/>
    <w:uiPriority w:val="99"/>
    <w:unhideWhenUsed/>
    <w:rsid w:val="00025A3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25A3C"/>
    <w:rPr>
      <w:sz w:val="18"/>
      <w:szCs w:val="18"/>
    </w:rPr>
  </w:style>
  <w:style w:type="paragraph" w:styleId="ListParagraph">
    <w:name w:val="List Paragraph"/>
    <w:basedOn w:val="Normal"/>
    <w:uiPriority w:val="34"/>
    <w:qFormat/>
    <w:rsid w:val="005A2C75"/>
    <w:pPr>
      <w:ind w:left="720"/>
      <w:contextualSpacing/>
    </w:pPr>
  </w:style>
  <w:style w:type="character" w:styleId="PlaceholderText">
    <w:name w:val="Placeholder Text"/>
    <w:basedOn w:val="DefaultParagraphFont"/>
    <w:uiPriority w:val="99"/>
    <w:semiHidden/>
    <w:rsid w:val="004512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4849519">
      <w:bodyDiv w:val="1"/>
      <w:marLeft w:val="0"/>
      <w:marRight w:val="0"/>
      <w:marTop w:val="0"/>
      <w:marBottom w:val="0"/>
      <w:divBdr>
        <w:top w:val="none" w:sz="0" w:space="0" w:color="auto"/>
        <w:left w:val="none" w:sz="0" w:space="0" w:color="auto"/>
        <w:bottom w:val="none" w:sz="0" w:space="0" w:color="auto"/>
        <w:right w:val="none" w:sz="0" w:space="0" w:color="auto"/>
      </w:divBdr>
    </w:div>
    <w:div w:id="856430623">
      <w:bodyDiv w:val="1"/>
      <w:marLeft w:val="0"/>
      <w:marRight w:val="0"/>
      <w:marTop w:val="0"/>
      <w:marBottom w:val="0"/>
      <w:divBdr>
        <w:top w:val="none" w:sz="0" w:space="0" w:color="auto"/>
        <w:left w:val="none" w:sz="0" w:space="0" w:color="auto"/>
        <w:bottom w:val="none" w:sz="0" w:space="0" w:color="auto"/>
        <w:right w:val="none" w:sz="0" w:space="0" w:color="auto"/>
      </w:divBdr>
    </w:div>
    <w:div w:id="930698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0</TotalTime>
  <Pages>4</Pages>
  <Words>575</Words>
  <Characters>328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vin</dc:creator>
  <cp:keywords/>
  <dc:description/>
  <cp:lastModifiedBy>Microsoft Office User</cp:lastModifiedBy>
  <cp:revision>285</cp:revision>
  <dcterms:created xsi:type="dcterms:W3CDTF">2018-03-13T06:51:00Z</dcterms:created>
  <dcterms:modified xsi:type="dcterms:W3CDTF">2018-09-16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